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4490" w:rsidRPr="00A2144F" w:rsidRDefault="002D4490" w:rsidP="002D4490">
      <w:pPr>
        <w:pStyle w:val="1"/>
        <w:spacing w:before="0" w:line="240" w:lineRule="auto"/>
        <w:jc w:val="center"/>
        <w:rPr>
          <w:rFonts w:ascii="Times New Roman" w:hAnsi="Times New Roman"/>
          <w:color w:val="000000" w:themeColor="text1"/>
          <w:u w:val="single"/>
        </w:rPr>
      </w:pPr>
      <w:r w:rsidRPr="00A2144F">
        <w:rPr>
          <w:rFonts w:ascii="Times New Roman" w:hAnsi="Times New Roman"/>
          <w:color w:val="000000" w:themeColor="text1"/>
        </w:rPr>
        <w:t>Комплект оценочных материалов по дисциплине</w:t>
      </w:r>
      <w:r w:rsidRPr="00A2144F">
        <w:rPr>
          <w:rFonts w:ascii="Times New Roman" w:hAnsi="Times New Roman"/>
          <w:color w:val="000000" w:themeColor="text1"/>
        </w:rPr>
        <w:br/>
        <w:t>«</w:t>
      </w:r>
      <w:r w:rsidR="00A5699F" w:rsidRPr="00A2144F">
        <w:rPr>
          <w:rFonts w:ascii="Times New Roman" w:hAnsi="Times New Roman"/>
          <w:color w:val="000000" w:themeColor="text1"/>
        </w:rPr>
        <w:t>Статистика</w:t>
      </w:r>
      <w:r w:rsidRPr="00A2144F">
        <w:rPr>
          <w:rFonts w:ascii="Times New Roman" w:hAnsi="Times New Roman"/>
          <w:color w:val="000000" w:themeColor="text1"/>
        </w:rPr>
        <w:t>»</w:t>
      </w:r>
    </w:p>
    <w:p w:rsidR="002D4490" w:rsidRPr="00A2144F" w:rsidRDefault="002D4490" w:rsidP="002D4490">
      <w:pPr>
        <w:pStyle w:val="a5"/>
        <w:rPr>
          <w:color w:val="000000" w:themeColor="text1"/>
          <w:szCs w:val="28"/>
        </w:rPr>
      </w:pPr>
    </w:p>
    <w:p w:rsidR="002D4490" w:rsidRPr="00A2144F" w:rsidRDefault="002D4490" w:rsidP="002D4490">
      <w:pPr>
        <w:pStyle w:val="3"/>
        <w:spacing w:before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Задания закрытого типа</w:t>
      </w:r>
    </w:p>
    <w:p w:rsidR="002D4490" w:rsidRPr="00A2144F" w:rsidRDefault="002D4490" w:rsidP="002D4490">
      <w:pPr>
        <w:pStyle w:val="4"/>
        <w:spacing w:before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:rsidR="002D4490" w:rsidRPr="00A2144F" w:rsidRDefault="002D4490" w:rsidP="002D4490">
      <w:pPr>
        <w:pStyle w:val="4"/>
        <w:spacing w:before="0" w:line="240" w:lineRule="auto"/>
        <w:rPr>
          <w:rFonts w:ascii="Times New Roman" w:hAnsi="Times New Roman"/>
          <w:i w:val="0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i w:val="0"/>
          <w:color w:val="000000" w:themeColor="text1"/>
          <w:sz w:val="28"/>
          <w:szCs w:val="28"/>
        </w:rPr>
        <w:t>Задания закрытого типа на выбор правильного ответа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2D4490" w:rsidRPr="00A2144F" w:rsidRDefault="008B40FD" w:rsidP="0085392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color w:val="000000" w:themeColor="text1"/>
          <w:sz w:val="28"/>
          <w:szCs w:val="28"/>
        </w:rPr>
      </w:pPr>
      <w:r>
        <w:rPr>
          <w:rFonts w:ascii="Times New Roman" w:hAnsi="Times New Roman"/>
          <w:i/>
          <w:color w:val="000000" w:themeColor="text1"/>
          <w:sz w:val="28"/>
          <w:szCs w:val="28"/>
        </w:rPr>
        <w:t>Выберите один правильный ответ</w:t>
      </w:r>
    </w:p>
    <w:p w:rsidR="0085392D" w:rsidRPr="00A2144F" w:rsidRDefault="0085392D" w:rsidP="0085392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:rsidR="0085392D" w:rsidRPr="00A2144F" w:rsidRDefault="0085392D" w:rsidP="0085392D">
      <w:pPr>
        <w:pStyle w:val="a9"/>
        <w:numPr>
          <w:ilvl w:val="0"/>
          <w:numId w:val="9"/>
        </w:numPr>
        <w:shd w:val="clear" w:color="auto" w:fill="FFFFFF"/>
        <w:spacing w:before="0" w:beforeAutospacing="0" w:after="0" w:afterAutospacing="0"/>
        <w:ind w:left="284" w:hanging="284"/>
        <w:jc w:val="both"/>
        <w:rPr>
          <w:rStyle w:val="a6"/>
          <w:b w:val="0"/>
          <w:bCs w:val="0"/>
          <w:color w:val="000000" w:themeColor="text1"/>
          <w:sz w:val="28"/>
          <w:szCs w:val="28"/>
        </w:rPr>
      </w:pPr>
      <w:r w:rsidRPr="00A2144F">
        <w:rPr>
          <w:rStyle w:val="a6"/>
          <w:b w:val="0"/>
          <w:color w:val="000000" w:themeColor="text1"/>
          <w:sz w:val="28"/>
          <w:szCs w:val="28"/>
        </w:rPr>
        <w:t>Что такое статистическая совокупность?</w:t>
      </w:r>
    </w:p>
    <w:p w:rsidR="0085392D" w:rsidRPr="00A2144F" w:rsidRDefault="0085392D" w:rsidP="0085392D">
      <w:pPr>
        <w:pStyle w:val="a9"/>
        <w:numPr>
          <w:ilvl w:val="0"/>
          <w:numId w:val="8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0" w:firstLine="0"/>
        <w:jc w:val="both"/>
        <w:rPr>
          <w:color w:val="000000" w:themeColor="text1"/>
          <w:sz w:val="28"/>
          <w:szCs w:val="28"/>
        </w:rPr>
      </w:pPr>
      <w:r w:rsidRPr="00A2144F">
        <w:rPr>
          <w:color w:val="000000" w:themeColor="text1"/>
          <w:sz w:val="28"/>
          <w:szCs w:val="28"/>
        </w:rPr>
        <w:t>Множество объектов, объединенных общим качественным признаком, но различающихся и</w:t>
      </w:r>
      <w:r w:rsidR="008B40FD">
        <w:rPr>
          <w:color w:val="000000" w:themeColor="text1"/>
          <w:sz w:val="28"/>
          <w:szCs w:val="28"/>
        </w:rPr>
        <w:t>ндивидуальными характеристиками</w:t>
      </w:r>
    </w:p>
    <w:p w:rsidR="0085392D" w:rsidRPr="00A2144F" w:rsidRDefault="0085392D" w:rsidP="0085392D">
      <w:pPr>
        <w:pStyle w:val="a9"/>
        <w:numPr>
          <w:ilvl w:val="0"/>
          <w:numId w:val="8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0" w:firstLine="0"/>
        <w:jc w:val="both"/>
        <w:rPr>
          <w:color w:val="000000" w:themeColor="text1"/>
          <w:sz w:val="28"/>
          <w:szCs w:val="28"/>
        </w:rPr>
      </w:pPr>
      <w:r w:rsidRPr="00A2144F">
        <w:rPr>
          <w:color w:val="000000" w:themeColor="text1"/>
          <w:sz w:val="28"/>
          <w:szCs w:val="28"/>
        </w:rPr>
        <w:t>Отдельный элемент, являющийс</w:t>
      </w:r>
      <w:r w:rsidR="008B40FD">
        <w:rPr>
          <w:color w:val="000000" w:themeColor="text1"/>
          <w:sz w:val="28"/>
          <w:szCs w:val="28"/>
        </w:rPr>
        <w:t>я носителем изучаемых признаков</w:t>
      </w:r>
    </w:p>
    <w:p w:rsidR="0085392D" w:rsidRPr="00A2144F" w:rsidRDefault="0085392D" w:rsidP="0085392D">
      <w:pPr>
        <w:pStyle w:val="a9"/>
        <w:numPr>
          <w:ilvl w:val="0"/>
          <w:numId w:val="8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0" w:firstLine="0"/>
        <w:jc w:val="both"/>
        <w:rPr>
          <w:color w:val="000000" w:themeColor="text1"/>
          <w:sz w:val="28"/>
          <w:szCs w:val="28"/>
        </w:rPr>
      </w:pPr>
      <w:r w:rsidRPr="00A2144F">
        <w:rPr>
          <w:color w:val="000000" w:themeColor="text1"/>
          <w:sz w:val="28"/>
          <w:szCs w:val="28"/>
        </w:rPr>
        <w:t>Система показателей, описывающих с</w:t>
      </w:r>
      <w:r w:rsidR="008B40FD">
        <w:rPr>
          <w:color w:val="000000" w:themeColor="text1"/>
          <w:sz w:val="28"/>
          <w:szCs w:val="28"/>
        </w:rPr>
        <w:t>оциально-экономические процессы</w:t>
      </w:r>
    </w:p>
    <w:p w:rsidR="0085392D" w:rsidRPr="00A2144F" w:rsidRDefault="0085392D" w:rsidP="0085392D">
      <w:pPr>
        <w:pStyle w:val="a9"/>
        <w:numPr>
          <w:ilvl w:val="0"/>
          <w:numId w:val="8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0" w:firstLine="0"/>
        <w:jc w:val="both"/>
        <w:rPr>
          <w:color w:val="000000" w:themeColor="text1"/>
          <w:sz w:val="28"/>
          <w:szCs w:val="28"/>
        </w:rPr>
      </w:pPr>
      <w:r w:rsidRPr="00A2144F">
        <w:rPr>
          <w:color w:val="000000" w:themeColor="text1"/>
          <w:sz w:val="28"/>
          <w:szCs w:val="28"/>
        </w:rPr>
        <w:t>Результат обраб</w:t>
      </w:r>
      <w:r w:rsidR="008B40FD">
        <w:rPr>
          <w:color w:val="000000" w:themeColor="text1"/>
          <w:sz w:val="28"/>
          <w:szCs w:val="28"/>
        </w:rPr>
        <w:t>отки данных методом группировки</w:t>
      </w:r>
    </w:p>
    <w:p w:rsidR="0085392D" w:rsidRPr="00A2144F" w:rsidRDefault="008B40FD" w:rsidP="0085392D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Правильный ответ: А</w:t>
      </w:r>
    </w:p>
    <w:p w:rsidR="002D4490" w:rsidRPr="00A2144F" w:rsidRDefault="002D4490" w:rsidP="0085392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F9383E" w:rsidRPr="00A2144F">
        <w:rPr>
          <w:rFonts w:ascii="Times New Roman" w:hAnsi="Times New Roman"/>
          <w:color w:val="000000" w:themeColor="text1"/>
          <w:sz w:val="28"/>
          <w:szCs w:val="28"/>
        </w:rPr>
        <w:t>ОПК-2 (ОПК-2.1, ОПК-2.2, ОПК-2.3)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2. </w:t>
      </w:r>
      <w:r w:rsidR="00AD4F5B" w:rsidRPr="00A2144F">
        <w:rPr>
          <w:rFonts w:ascii="Times New Roman" w:hAnsi="Times New Roman"/>
          <w:bCs/>
          <w:color w:val="000000" w:themeColor="text1"/>
          <w:sz w:val="28"/>
          <w:szCs w:val="28"/>
          <w:lang w:eastAsia="ru-RU"/>
        </w:rPr>
        <w:t xml:space="preserve">Что такое </w:t>
      </w:r>
      <w:r w:rsidR="0085392D" w:rsidRPr="00A2144F">
        <w:rPr>
          <w:rFonts w:ascii="Times New Roman" w:hAnsi="Times New Roman"/>
          <w:bCs/>
          <w:color w:val="000000" w:themeColor="text1"/>
          <w:sz w:val="28"/>
          <w:szCs w:val="28"/>
          <w:lang w:eastAsia="ru-RU"/>
        </w:rPr>
        <w:t>выборка</w: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>?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А) </w:t>
      </w:r>
      <w:r w:rsidR="0085392D" w:rsidRPr="00A2144F">
        <w:rPr>
          <w:rFonts w:ascii="Times New Roman" w:hAnsi="Times New Roman"/>
          <w:bCs/>
          <w:color w:val="000000" w:themeColor="text1"/>
          <w:sz w:val="28"/>
          <w:szCs w:val="28"/>
          <w:lang w:eastAsia="ru-RU"/>
        </w:rPr>
        <w:t>Вся генеральная совокупность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Б) </w:t>
      </w:r>
      <w:r w:rsidR="0085392D"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Часть генеральной совокупности, выбранная для исследования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В) </w:t>
      </w:r>
      <w:r w:rsidR="0085392D"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Статистическая ошибка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Г) </w:t>
      </w:r>
      <w:r w:rsidR="0085392D"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Метод статистического анализа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85392D" w:rsidRPr="00A2144F">
        <w:rPr>
          <w:rFonts w:ascii="Times New Roman" w:hAnsi="Times New Roman"/>
          <w:color w:val="000000" w:themeColor="text1"/>
          <w:sz w:val="28"/>
          <w:szCs w:val="28"/>
        </w:rPr>
        <w:t>Б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F9383E" w:rsidRPr="00A2144F">
        <w:rPr>
          <w:rFonts w:ascii="Times New Roman" w:hAnsi="Times New Roman"/>
          <w:color w:val="000000" w:themeColor="text1"/>
          <w:sz w:val="28"/>
          <w:szCs w:val="28"/>
        </w:rPr>
        <w:t>ОПК-2 (ОПК-2.1, ОПК-2.2, ОПК-2.3)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2D4490" w:rsidRPr="00A2144F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color w:val="000000" w:themeColor="text1"/>
          <w:sz w:val="28"/>
          <w:szCs w:val="28"/>
        </w:rPr>
        <w:t xml:space="preserve">3. </w:t>
      </w:r>
      <w:r w:rsidR="00AD4F5B" w:rsidRPr="00A2144F">
        <w:rPr>
          <w:bCs/>
          <w:color w:val="000000" w:themeColor="text1"/>
          <w:sz w:val="28"/>
          <w:szCs w:val="28"/>
        </w:rPr>
        <w:t xml:space="preserve">Что </w:t>
      </w:r>
      <w:r w:rsidR="000D63A1" w:rsidRPr="00A2144F">
        <w:rPr>
          <w:bCs/>
          <w:color w:val="000000" w:themeColor="text1"/>
          <w:sz w:val="28"/>
          <w:szCs w:val="28"/>
        </w:rPr>
        <w:t>показывает относительная величина структуры</w:t>
      </w: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?</w:t>
      </w:r>
    </w:p>
    <w:p w:rsidR="002D4490" w:rsidRPr="00A2144F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А) </w:t>
      </w:r>
      <w:r w:rsidR="000D63A1" w:rsidRPr="00A2144F">
        <w:rPr>
          <w:color w:val="000000" w:themeColor="text1"/>
          <w:sz w:val="28"/>
          <w:szCs w:val="28"/>
        </w:rPr>
        <w:t>Изменение явления во времени</w:t>
      </w:r>
    </w:p>
    <w:p w:rsidR="002D4490" w:rsidRPr="00A2144F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Б) </w:t>
      </w:r>
      <w:bookmarkStart w:id="0" w:name="_Hlk191210137"/>
      <w:r w:rsidR="000D63A1" w:rsidRPr="00A2144F">
        <w:rPr>
          <w:bCs/>
          <w:color w:val="000000" w:themeColor="text1"/>
          <w:sz w:val="28"/>
          <w:szCs w:val="28"/>
        </w:rPr>
        <w:t>Соотношение частей целого между собой</w:t>
      </w:r>
    </w:p>
    <w:bookmarkEnd w:id="0"/>
    <w:p w:rsidR="002D4490" w:rsidRPr="00A2144F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В) </w:t>
      </w:r>
      <w:r w:rsidR="000D63A1" w:rsidRPr="00A2144F">
        <w:rPr>
          <w:color w:val="000000" w:themeColor="text1"/>
          <w:sz w:val="28"/>
          <w:szCs w:val="28"/>
        </w:rPr>
        <w:t>Долю каждой части в общем объеме совокупности</w:t>
      </w:r>
    </w:p>
    <w:p w:rsidR="002D4490" w:rsidRPr="00A2144F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Г) </w:t>
      </w:r>
      <w:r w:rsidR="00E27D2C" w:rsidRPr="00A2144F">
        <w:rPr>
          <w:color w:val="000000" w:themeColor="text1"/>
          <w:sz w:val="28"/>
          <w:szCs w:val="28"/>
        </w:rPr>
        <w:t>Степень распространения явления в определенной среде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E27D2C" w:rsidRPr="00A2144F">
        <w:rPr>
          <w:rFonts w:ascii="Times New Roman" w:hAnsi="Times New Roman"/>
          <w:color w:val="000000" w:themeColor="text1"/>
          <w:sz w:val="28"/>
          <w:szCs w:val="28"/>
        </w:rPr>
        <w:t>В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F9383E" w:rsidRPr="00A2144F">
        <w:rPr>
          <w:rFonts w:ascii="Times New Roman" w:hAnsi="Times New Roman"/>
          <w:color w:val="000000" w:themeColor="text1"/>
          <w:sz w:val="28"/>
          <w:szCs w:val="28"/>
        </w:rPr>
        <w:t>ОПК-2 (ОПК-2.1, ОПК-2.2, ОПК-2.3)</w:t>
      </w:r>
    </w:p>
    <w:p w:rsidR="002D4490" w:rsidRPr="00A2144F" w:rsidRDefault="002D4490" w:rsidP="002D4490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9C19A4" w:rsidRPr="00A2144F" w:rsidRDefault="009C19A4" w:rsidP="009C19A4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4. </w:t>
      </w:r>
      <w:r w:rsidR="008C7C23" w:rsidRPr="00A2144F">
        <w:rPr>
          <w:rFonts w:ascii="Times New Roman" w:hAnsi="Times New Roman"/>
          <w:color w:val="000000" w:themeColor="text1"/>
          <w:sz w:val="28"/>
          <w:szCs w:val="28"/>
        </w:rPr>
        <w:t>Как рассчитывается абсолютный прироста товарооборота</w:t>
      </w:r>
      <w:r w:rsidR="00AD4F5B" w:rsidRPr="00A2144F">
        <w:rPr>
          <w:rStyle w:val="sc-ejaja"/>
          <w:rFonts w:ascii="Times New Roman" w:hAnsi="Times New Roman"/>
          <w:color w:val="000000" w:themeColor="text1"/>
          <w:spacing w:val="-5"/>
          <w:sz w:val="28"/>
          <w:szCs w:val="28"/>
          <w:bdr w:val="none" w:sz="0" w:space="0" w:color="auto" w:frame="1"/>
        </w:rPr>
        <w:t>?</w:t>
      </w:r>
    </w:p>
    <w:p w:rsidR="009C19A4" w:rsidRPr="00A2144F" w:rsidRDefault="009C19A4" w:rsidP="009C19A4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А)</w:t>
      </w:r>
      <w:r w:rsidR="006E3087"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8C7C23" w:rsidRPr="00A2144F">
        <w:rPr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1714500" cy="238125"/>
            <wp:effectExtent l="19050" t="0" r="0" b="0"/>
            <wp:docPr id="2" name="Рисунок 57" descr="Описание: http://pandia.ru/text/77/193/images/image043_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 descr="Описание: http://pandia.ru/text/77/193/images/image043_10.gif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19A4" w:rsidRPr="00A2144F" w:rsidRDefault="009C19A4" w:rsidP="009C19A4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Б) </w:t>
      </w:r>
      <w:r w:rsidR="008C7C23" w:rsidRPr="00A2144F">
        <w:rPr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1704975" cy="238125"/>
            <wp:effectExtent l="19050" t="0" r="9525" b="0"/>
            <wp:docPr id="7" name="Рисунок 58" descr="Описание: http://pandia.ru/text/77/193/images/image044_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 descr="Описание: http://pandia.ru/text/77/193/images/image044_10.gif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19A4" w:rsidRPr="00A2144F" w:rsidRDefault="009C19A4" w:rsidP="009C19A4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В) </w:t>
      </w:r>
      <w:r w:rsidR="008C7C23" w:rsidRPr="00A2144F">
        <w:rPr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1695450" cy="238125"/>
            <wp:effectExtent l="19050" t="0" r="0" b="0"/>
            <wp:docPr id="3" name="Рисунок 59" descr="Описание: http://pandia.ru/text/77/193/images/image045_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Описание: http://pandia.ru/text/77/193/images/image045_8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19A4" w:rsidRPr="00A2144F" w:rsidRDefault="009C19A4" w:rsidP="009C19A4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Г)</w:t>
      </w:r>
      <w:r w:rsidR="006E3087"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8C7C23" w:rsidRPr="00A2144F">
        <w:rPr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1704975" cy="238125"/>
            <wp:effectExtent l="19050" t="0" r="9525" b="0"/>
            <wp:docPr id="9" name="Рисунок 60" descr="Описание: http://pandia.ru/text/77/193/images/image046_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Описание: http://pandia.ru/text/77/193/images/image046_9.gif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19A4" w:rsidRPr="00A2144F" w:rsidRDefault="009C19A4" w:rsidP="009C19A4">
      <w:pPr>
        <w:spacing w:after="0" w:line="240" w:lineRule="auto"/>
        <w:jc w:val="both"/>
        <w:rPr>
          <w:rStyle w:val="fontstyle01"/>
          <w:b w:val="0"/>
          <w:color w:val="000000" w:themeColor="text1"/>
        </w:rPr>
      </w:pPr>
      <w:r w:rsidRPr="00A2144F">
        <w:rPr>
          <w:rStyle w:val="fontstyle01"/>
          <w:b w:val="0"/>
          <w:color w:val="000000" w:themeColor="text1"/>
        </w:rPr>
        <w:t xml:space="preserve">Правильный ответ: </w:t>
      </w:r>
      <w:r w:rsidR="008C7C23" w:rsidRPr="00A2144F">
        <w:rPr>
          <w:rStyle w:val="fontstyle01"/>
          <w:b w:val="0"/>
          <w:color w:val="000000" w:themeColor="text1"/>
        </w:rPr>
        <w:t>Б</w:t>
      </w:r>
    </w:p>
    <w:p w:rsidR="008B40FD" w:rsidRDefault="006E3087" w:rsidP="008B40F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F9383E" w:rsidRPr="00A2144F">
        <w:rPr>
          <w:rFonts w:ascii="Times New Roman" w:hAnsi="Times New Roman"/>
          <w:color w:val="000000" w:themeColor="text1"/>
          <w:sz w:val="28"/>
          <w:szCs w:val="28"/>
        </w:rPr>
        <w:t>ОПК-2 (ОПК-2.1, ОПК-2.2, ОПК-2.3)</w:t>
      </w:r>
    </w:p>
    <w:p w:rsidR="008B40FD" w:rsidRPr="008B40FD" w:rsidRDefault="008B40FD" w:rsidP="008B40FD">
      <w:pPr>
        <w:spacing w:after="0" w:line="240" w:lineRule="auto"/>
        <w:jc w:val="both"/>
        <w:rPr>
          <w:color w:val="000000" w:themeColor="text1"/>
          <w:sz w:val="28"/>
          <w:szCs w:val="28"/>
        </w:rPr>
      </w:pPr>
    </w:p>
    <w:p w:rsidR="002D4490" w:rsidRPr="00A2144F" w:rsidRDefault="002D4490" w:rsidP="002D4490">
      <w:pPr>
        <w:pStyle w:val="4"/>
        <w:spacing w:before="0" w:line="240" w:lineRule="auto"/>
        <w:rPr>
          <w:rFonts w:ascii="Times New Roman" w:hAnsi="Times New Roman"/>
          <w:i w:val="0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i w:val="0"/>
          <w:color w:val="000000" w:themeColor="text1"/>
          <w:sz w:val="28"/>
          <w:szCs w:val="28"/>
        </w:rPr>
        <w:lastRenderedPageBreak/>
        <w:t>Задания закрытого типа на установление соответствия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i/>
          <w:color w:val="000000" w:themeColor="text1"/>
          <w:sz w:val="28"/>
          <w:szCs w:val="28"/>
        </w:rPr>
      </w:pP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i/>
          <w:color w:val="000000" w:themeColor="text1"/>
          <w:sz w:val="28"/>
          <w:szCs w:val="28"/>
        </w:rPr>
        <w:t>Установите правильное соответствие.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i/>
          <w:color w:val="000000" w:themeColor="text1"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:rsidR="002D4490" w:rsidRPr="00A2144F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1. </w:t>
      </w:r>
      <w:r w:rsidR="004F6046" w:rsidRPr="00A2144F">
        <w:rPr>
          <w:rFonts w:ascii="Times New Roman" w:eastAsia="Calibri" w:hAnsi="Times New Roman"/>
          <w:iCs/>
          <w:color w:val="000000" w:themeColor="text1"/>
          <w:sz w:val="28"/>
          <w:szCs w:val="28"/>
        </w:rPr>
        <w:t>Установите соответствие между видом выборки и процедуры ее проведения.</w:t>
      </w:r>
      <w:r w:rsidR="006E3087"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2835"/>
        <w:gridCol w:w="567"/>
        <w:gridCol w:w="5493"/>
      </w:tblGrid>
      <w:tr w:rsidR="00A2144F" w:rsidRPr="00A2144F" w:rsidTr="004F6046">
        <w:tc>
          <w:tcPr>
            <w:tcW w:w="675" w:type="dxa"/>
          </w:tcPr>
          <w:p w:rsidR="002D4490" w:rsidRPr="00A2144F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2835" w:type="dxa"/>
          </w:tcPr>
          <w:p w:rsidR="002D4490" w:rsidRPr="00A2144F" w:rsidRDefault="004F6046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Вид выборки</w:t>
            </w:r>
          </w:p>
        </w:tc>
        <w:tc>
          <w:tcPr>
            <w:tcW w:w="567" w:type="dxa"/>
          </w:tcPr>
          <w:p w:rsidR="002D4490" w:rsidRPr="00A2144F" w:rsidRDefault="002D4490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5493" w:type="dxa"/>
          </w:tcPr>
          <w:p w:rsidR="002D4490" w:rsidRPr="00A2144F" w:rsidRDefault="004F6046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Процедура проведения</w:t>
            </w:r>
          </w:p>
        </w:tc>
      </w:tr>
      <w:tr w:rsidR="00A2144F" w:rsidRPr="00A2144F" w:rsidTr="004F6046">
        <w:tc>
          <w:tcPr>
            <w:tcW w:w="675" w:type="dxa"/>
          </w:tcPr>
          <w:p w:rsidR="002D4490" w:rsidRPr="00A2144F" w:rsidRDefault="002D449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2835" w:type="dxa"/>
          </w:tcPr>
          <w:p w:rsidR="002D4490" w:rsidRPr="00A2144F" w:rsidRDefault="004F6046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обственно-случайная выборка</w:t>
            </w:r>
          </w:p>
        </w:tc>
        <w:tc>
          <w:tcPr>
            <w:tcW w:w="567" w:type="dxa"/>
          </w:tcPr>
          <w:p w:rsidR="002D4490" w:rsidRPr="00A2144F" w:rsidRDefault="002D449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)</w:t>
            </w:r>
          </w:p>
        </w:tc>
        <w:tc>
          <w:tcPr>
            <w:tcW w:w="5493" w:type="dxa"/>
          </w:tcPr>
          <w:p w:rsidR="002D4490" w:rsidRPr="00A2144F" w:rsidRDefault="00536B3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</w:t>
            </w:r>
            <w:r w:rsidR="004F6046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стоит в том, что отбор единиц в выборочную совокупность производится из генеральной совокупности, разбитой на равные интервалы (группы) При этом размер интервала в генеральной совокупности равен обратной величине доли выборки</w:t>
            </w:r>
            <w:r w:rsidR="002D4490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A2144F" w:rsidRPr="00A2144F" w:rsidTr="004F6046">
        <w:tc>
          <w:tcPr>
            <w:tcW w:w="675" w:type="dxa"/>
          </w:tcPr>
          <w:p w:rsidR="002D4490" w:rsidRPr="00A2144F" w:rsidRDefault="002D449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2835" w:type="dxa"/>
          </w:tcPr>
          <w:p w:rsidR="002D4490" w:rsidRPr="00A2144F" w:rsidRDefault="004F6046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еханическая выборка </w:t>
            </w:r>
          </w:p>
        </w:tc>
        <w:tc>
          <w:tcPr>
            <w:tcW w:w="567" w:type="dxa"/>
          </w:tcPr>
          <w:p w:rsidR="002D4490" w:rsidRPr="00A2144F" w:rsidRDefault="002D449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493" w:type="dxa"/>
            <w:shd w:val="clear" w:color="auto" w:fill="auto"/>
          </w:tcPr>
          <w:p w:rsidR="002D4490" w:rsidRPr="00A2144F" w:rsidRDefault="00536B3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</w:t>
            </w:r>
            <w:r w:rsidR="004F6046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стоит в том, что выборочная совокупность 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  <w:r w:rsidR="00C44F09"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.</w:t>
            </w:r>
          </w:p>
        </w:tc>
      </w:tr>
      <w:tr w:rsidR="00A2144F" w:rsidRPr="00A2144F" w:rsidTr="004F6046">
        <w:tc>
          <w:tcPr>
            <w:tcW w:w="675" w:type="dxa"/>
          </w:tcPr>
          <w:p w:rsidR="002D4490" w:rsidRPr="00A2144F" w:rsidRDefault="002D449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2835" w:type="dxa"/>
          </w:tcPr>
          <w:p w:rsidR="002D4490" w:rsidRPr="00A2144F" w:rsidRDefault="004F6046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ипическая выборка</w:t>
            </w:r>
          </w:p>
        </w:tc>
        <w:tc>
          <w:tcPr>
            <w:tcW w:w="567" w:type="dxa"/>
          </w:tcPr>
          <w:p w:rsidR="002D4490" w:rsidRPr="00A2144F" w:rsidRDefault="002D449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493" w:type="dxa"/>
            <w:shd w:val="clear" w:color="auto" w:fill="auto"/>
          </w:tcPr>
          <w:p w:rsidR="002D4490" w:rsidRPr="00A2144F" w:rsidRDefault="00536B30" w:rsidP="004F6046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Г</w:t>
            </w:r>
            <w:r w:rsidR="004F6046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</w:t>
            </w:r>
            <w:r w:rsidR="002D4490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</w:tbl>
    <w:p w:rsidR="002D4490" w:rsidRPr="00A2144F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Правильный ответ: 1</w:t>
      </w:r>
      <w:r w:rsidR="004F6046" w:rsidRPr="00A2144F">
        <w:rPr>
          <w:rFonts w:ascii="Times New Roman" w:hAnsi="Times New Roman"/>
          <w:color w:val="000000" w:themeColor="text1"/>
          <w:sz w:val="28"/>
          <w:szCs w:val="28"/>
        </w:rPr>
        <w:t>Б</w: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>, 2</w:t>
      </w:r>
      <w:r w:rsidR="004F6046" w:rsidRPr="00A2144F">
        <w:rPr>
          <w:rFonts w:ascii="Times New Roman" w:hAnsi="Times New Roman"/>
          <w:color w:val="000000" w:themeColor="text1"/>
          <w:sz w:val="28"/>
          <w:szCs w:val="28"/>
        </w:rPr>
        <w:t>А</w: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>, 3</w:t>
      </w:r>
      <w:r w:rsidR="004F6046" w:rsidRPr="00A2144F">
        <w:rPr>
          <w:rFonts w:ascii="Times New Roman" w:hAnsi="Times New Roman"/>
          <w:color w:val="000000" w:themeColor="text1"/>
          <w:sz w:val="28"/>
          <w:szCs w:val="28"/>
        </w:rPr>
        <w:t>В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461"/>
        <w:gridCol w:w="531"/>
      </w:tblGrid>
      <w:tr w:rsidR="00A2144F" w:rsidRPr="00A2144F" w:rsidTr="005156F8">
        <w:trPr>
          <w:tblCellSpacing w:w="15" w:type="dxa"/>
        </w:trPr>
        <w:tc>
          <w:tcPr>
            <w:tcW w:w="0" w:type="auto"/>
            <w:tcBorders>
              <w:top w:val="nil"/>
              <w:left w:val="nil"/>
            </w:tcBorders>
            <w:tcMar>
              <w:top w:w="60" w:type="dxa"/>
              <w:left w:w="240" w:type="dxa"/>
              <w:bottom w:w="60" w:type="dxa"/>
              <w:right w:w="240" w:type="dxa"/>
            </w:tcMar>
            <w:hideMark/>
          </w:tcPr>
          <w:p w:rsidR="002D4490" w:rsidRPr="00A2144F" w:rsidRDefault="002D4490" w:rsidP="005156F8">
            <w:pPr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Компетенции (индикаторы): </w:t>
            </w:r>
            <w:r w:rsidR="00F9383E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ПК-2 (ОПК-2.1, ОПК-2.2, ОПК-2.3)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tcMar>
              <w:top w:w="60" w:type="dxa"/>
              <w:left w:w="240" w:type="dxa"/>
              <w:bottom w:w="60" w:type="dxa"/>
              <w:right w:w="240" w:type="dxa"/>
            </w:tcMar>
            <w:hideMark/>
          </w:tcPr>
          <w:p w:rsidR="002D4490" w:rsidRPr="00A2144F" w:rsidRDefault="002D4490" w:rsidP="005156F8">
            <w:pPr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</w:tr>
      <w:tr w:rsidR="00A2144F" w:rsidRPr="00A2144F" w:rsidTr="005156F8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</w:tcBorders>
            <w:tcMar>
              <w:top w:w="60" w:type="dxa"/>
              <w:left w:w="240" w:type="dxa"/>
              <w:bottom w:w="60" w:type="dxa"/>
              <w:right w:w="240" w:type="dxa"/>
            </w:tcMar>
            <w:hideMark/>
          </w:tcPr>
          <w:p w:rsidR="002D4490" w:rsidRPr="00A2144F" w:rsidRDefault="002D4490" w:rsidP="005156F8">
            <w:pPr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60" w:type="dxa"/>
              <w:left w:w="240" w:type="dxa"/>
              <w:bottom w:w="60" w:type="dxa"/>
              <w:right w:w="240" w:type="dxa"/>
            </w:tcMar>
            <w:hideMark/>
          </w:tcPr>
          <w:p w:rsidR="002D4490" w:rsidRPr="00A2144F" w:rsidRDefault="002D4490" w:rsidP="005156F8">
            <w:pPr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2. </w:t>
      </w:r>
      <w:r w:rsidR="00CE2FAE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Установите соответствие между</w:t>
      </w:r>
      <w:r w:rsidR="006A364A" w:rsidRPr="00A2144F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 названием показателей динамики и их определением</w:t>
      </w: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.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2835"/>
        <w:gridCol w:w="567"/>
        <w:gridCol w:w="5493"/>
      </w:tblGrid>
      <w:tr w:rsidR="00A2144F" w:rsidRPr="00A2144F" w:rsidTr="006A364A">
        <w:tc>
          <w:tcPr>
            <w:tcW w:w="675" w:type="dxa"/>
          </w:tcPr>
          <w:p w:rsidR="002D4490" w:rsidRPr="00A2144F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2835" w:type="dxa"/>
          </w:tcPr>
          <w:p w:rsidR="002D4490" w:rsidRPr="00A2144F" w:rsidRDefault="006A364A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</w:rPr>
              <w:t>Показатели динамики</w:t>
            </w:r>
          </w:p>
        </w:tc>
        <w:tc>
          <w:tcPr>
            <w:tcW w:w="567" w:type="dxa"/>
          </w:tcPr>
          <w:p w:rsidR="002D4490" w:rsidRPr="00A2144F" w:rsidRDefault="002D4490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5493" w:type="dxa"/>
          </w:tcPr>
          <w:p w:rsidR="002D4490" w:rsidRPr="00A2144F" w:rsidRDefault="006A364A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</w:rPr>
              <w:t>Определение</w:t>
            </w:r>
          </w:p>
        </w:tc>
      </w:tr>
      <w:tr w:rsidR="00A2144F" w:rsidRPr="00A2144F" w:rsidTr="006A364A">
        <w:tc>
          <w:tcPr>
            <w:tcW w:w="675" w:type="dxa"/>
          </w:tcPr>
          <w:p w:rsidR="002D4490" w:rsidRPr="00A2144F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2835" w:type="dxa"/>
          </w:tcPr>
          <w:p w:rsidR="002D4490" w:rsidRPr="00A2144F" w:rsidRDefault="006A364A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бсолютный прирост</w:t>
            </w:r>
          </w:p>
        </w:tc>
        <w:tc>
          <w:tcPr>
            <w:tcW w:w="567" w:type="dxa"/>
          </w:tcPr>
          <w:p w:rsidR="002D4490" w:rsidRPr="00A2144F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493" w:type="dxa"/>
          </w:tcPr>
          <w:p w:rsidR="002D4490" w:rsidRPr="00A2144F" w:rsidRDefault="00536B30" w:rsidP="00B27012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="006A364A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  <w:r w:rsidR="002D4490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A2144F" w:rsidRPr="00A2144F" w:rsidTr="006A364A">
        <w:tc>
          <w:tcPr>
            <w:tcW w:w="675" w:type="dxa"/>
          </w:tcPr>
          <w:p w:rsidR="002D4490" w:rsidRPr="00A2144F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2835" w:type="dxa"/>
          </w:tcPr>
          <w:p w:rsidR="002D4490" w:rsidRPr="00A2144F" w:rsidRDefault="006A364A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мп роста</w:t>
            </w:r>
          </w:p>
        </w:tc>
        <w:tc>
          <w:tcPr>
            <w:tcW w:w="567" w:type="dxa"/>
          </w:tcPr>
          <w:p w:rsidR="002D4490" w:rsidRPr="00A2144F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493" w:type="dxa"/>
          </w:tcPr>
          <w:p w:rsidR="002D4490" w:rsidRPr="00A2144F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="006A364A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ношение (деление) двух уровней ряда</w:t>
            </w:r>
            <w:r w:rsidR="002D4490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A2144F" w:rsidRPr="00A2144F" w:rsidTr="006A364A">
        <w:tc>
          <w:tcPr>
            <w:tcW w:w="675" w:type="dxa"/>
          </w:tcPr>
          <w:p w:rsidR="002D4490" w:rsidRPr="00A2144F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2835" w:type="dxa"/>
          </w:tcPr>
          <w:p w:rsidR="002D4490" w:rsidRPr="00A2144F" w:rsidRDefault="006A364A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мп прироста</w:t>
            </w:r>
          </w:p>
        </w:tc>
        <w:tc>
          <w:tcPr>
            <w:tcW w:w="567" w:type="dxa"/>
          </w:tcPr>
          <w:p w:rsidR="002D4490" w:rsidRPr="00A2144F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493" w:type="dxa"/>
          </w:tcPr>
          <w:p w:rsidR="002D4490" w:rsidRPr="00A2144F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</w:t>
            </w:r>
            <w:r w:rsidR="006A364A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зность между двумя уровнями ряда</w:t>
            </w:r>
            <w:r w:rsidR="002D4490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</w:tbl>
    <w:p w:rsidR="002D4490" w:rsidRPr="00A2144F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lastRenderedPageBreak/>
        <w:t>Правильный ответ: 1</w:t>
      </w:r>
      <w:r w:rsidR="00CE2FAE" w:rsidRPr="00A2144F">
        <w:rPr>
          <w:rFonts w:ascii="Times New Roman" w:hAnsi="Times New Roman"/>
          <w:color w:val="000000" w:themeColor="text1"/>
          <w:sz w:val="28"/>
          <w:szCs w:val="28"/>
        </w:rPr>
        <w:t>В</w: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>, 2</w:t>
      </w:r>
      <w:r w:rsidR="006A364A" w:rsidRPr="00A2144F">
        <w:rPr>
          <w:rFonts w:ascii="Times New Roman" w:hAnsi="Times New Roman"/>
          <w:color w:val="000000" w:themeColor="text1"/>
          <w:sz w:val="28"/>
          <w:szCs w:val="28"/>
        </w:rPr>
        <w:t>Б</w: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>, 3</w:t>
      </w:r>
      <w:r w:rsidR="00CE2FAE" w:rsidRPr="00A2144F">
        <w:rPr>
          <w:rFonts w:ascii="Times New Roman" w:hAnsi="Times New Roman"/>
          <w:color w:val="000000" w:themeColor="text1"/>
          <w:sz w:val="28"/>
          <w:szCs w:val="28"/>
        </w:rPr>
        <w:t>А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F9383E" w:rsidRPr="00A2144F">
        <w:rPr>
          <w:rFonts w:ascii="Times New Roman" w:hAnsi="Times New Roman"/>
          <w:color w:val="000000" w:themeColor="text1"/>
          <w:sz w:val="28"/>
          <w:szCs w:val="28"/>
        </w:rPr>
        <w:t>ОПК-2 (ОПК-2.1, ОПК-2.2, ОПК-2.3)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3. </w:t>
      </w:r>
      <w:r w:rsidR="005326D7" w:rsidRPr="00A2144F">
        <w:rPr>
          <w:rFonts w:ascii="Times New Roman" w:hAnsi="Times New Roman"/>
          <w:color w:val="000000" w:themeColor="text1"/>
          <w:sz w:val="28"/>
          <w:szCs w:val="28"/>
        </w:rPr>
        <w:t>У</w:t>
      </w:r>
      <w:r w:rsidR="00CE2FAE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становите соответствие между </w:t>
      </w:r>
      <w:r w:rsidR="00536B30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названием статистического метода</w:t>
      </w:r>
      <w:r w:rsidR="00CE2FAE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 и </w:t>
      </w:r>
      <w:r w:rsidR="00536B30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его</w:t>
      </w:r>
      <w:r w:rsidR="00CE2FAE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="00536B30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определением</w:t>
      </w:r>
      <w:r w:rsidRPr="00A2144F">
        <w:rPr>
          <w:rFonts w:ascii="Times New Roman" w:hAnsi="Times New Roman"/>
          <w:color w:val="000000" w:themeColor="text1"/>
          <w:spacing w:val="-5"/>
          <w:sz w:val="28"/>
          <w:szCs w:val="28"/>
          <w:bdr w:val="none" w:sz="0" w:space="0" w:color="auto" w:frame="1"/>
        </w:rPr>
        <w:t>.</w: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</w:p>
    <w:p w:rsidR="002D4490" w:rsidRPr="00A2144F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2835"/>
        <w:gridCol w:w="567"/>
        <w:gridCol w:w="5493"/>
      </w:tblGrid>
      <w:tr w:rsidR="00A2144F" w:rsidRPr="00A2144F" w:rsidTr="008D2A87">
        <w:trPr>
          <w:trHeight w:val="442"/>
        </w:trPr>
        <w:tc>
          <w:tcPr>
            <w:tcW w:w="675" w:type="dxa"/>
          </w:tcPr>
          <w:p w:rsidR="004428C2" w:rsidRPr="00A2144F" w:rsidRDefault="004428C2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2835" w:type="dxa"/>
          </w:tcPr>
          <w:p w:rsidR="004428C2" w:rsidRPr="00A2144F" w:rsidRDefault="00536B30" w:rsidP="004428C2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2144F"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</w:rPr>
              <w:t>Статистический метод</w:t>
            </w:r>
          </w:p>
        </w:tc>
        <w:tc>
          <w:tcPr>
            <w:tcW w:w="567" w:type="dxa"/>
          </w:tcPr>
          <w:p w:rsidR="004428C2" w:rsidRPr="00A2144F" w:rsidRDefault="004428C2" w:rsidP="004428C2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5493" w:type="dxa"/>
          </w:tcPr>
          <w:p w:rsidR="004428C2" w:rsidRPr="00A2144F" w:rsidRDefault="00536B30" w:rsidP="004428C2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2144F"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shd w:val="clear" w:color="auto" w:fill="FFFFFF"/>
              </w:rPr>
              <w:t>Определение</w:t>
            </w:r>
          </w:p>
        </w:tc>
      </w:tr>
      <w:tr w:rsidR="00A2144F" w:rsidRPr="00A2144F" w:rsidTr="008D2A87">
        <w:trPr>
          <w:trHeight w:val="677"/>
        </w:trPr>
        <w:tc>
          <w:tcPr>
            <w:tcW w:w="675" w:type="dxa"/>
          </w:tcPr>
          <w:p w:rsidR="004428C2" w:rsidRPr="00A2144F" w:rsidRDefault="004428C2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2835" w:type="dxa"/>
          </w:tcPr>
          <w:p w:rsidR="004428C2" w:rsidRPr="00A2144F" w:rsidRDefault="006A364A" w:rsidP="005156F8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2144F">
              <w:rPr>
                <w:rStyle w:val="a6"/>
                <w:rFonts w:ascii="Times New Roman" w:hAnsi="Times New Roman"/>
                <w:b w:val="0"/>
                <w:color w:val="000000" w:themeColor="text1"/>
                <w:sz w:val="28"/>
                <w:szCs w:val="28"/>
                <w:shd w:val="clear" w:color="auto" w:fill="FFFFFF"/>
              </w:rPr>
              <w:t>Корреляционный анализ</w:t>
            </w:r>
          </w:p>
        </w:tc>
        <w:tc>
          <w:tcPr>
            <w:tcW w:w="567" w:type="dxa"/>
          </w:tcPr>
          <w:p w:rsidR="004428C2" w:rsidRPr="00A2144F" w:rsidRDefault="004428C2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493" w:type="dxa"/>
          </w:tcPr>
          <w:p w:rsidR="004428C2" w:rsidRPr="00A2144F" w:rsidRDefault="00536B30" w:rsidP="008D2A87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Н</w:t>
            </w:r>
            <w:r w:rsidR="006A364A" w:rsidRPr="00A2144F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ахождение функциональной зависимости между зависимыми и независимыми переменными</w:t>
            </w:r>
            <w:r w:rsidR="008D2A87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A2144F" w:rsidRPr="00A2144F" w:rsidTr="008D2A87">
        <w:trPr>
          <w:trHeight w:val="677"/>
        </w:trPr>
        <w:tc>
          <w:tcPr>
            <w:tcW w:w="675" w:type="dxa"/>
          </w:tcPr>
          <w:p w:rsidR="004428C2" w:rsidRPr="00A2144F" w:rsidRDefault="004428C2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2835" w:type="dxa"/>
          </w:tcPr>
          <w:p w:rsidR="004428C2" w:rsidRPr="00A2144F" w:rsidRDefault="006A364A" w:rsidP="00CE2FAE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2144F">
              <w:rPr>
                <w:rStyle w:val="a6"/>
                <w:rFonts w:ascii="Times New Roman" w:hAnsi="Times New Roman"/>
                <w:b w:val="0"/>
                <w:color w:val="000000" w:themeColor="text1"/>
                <w:sz w:val="28"/>
                <w:szCs w:val="28"/>
                <w:shd w:val="clear" w:color="auto" w:fill="FFFFFF"/>
              </w:rPr>
              <w:t>Регрессионный анализ</w:t>
            </w:r>
          </w:p>
        </w:tc>
        <w:tc>
          <w:tcPr>
            <w:tcW w:w="567" w:type="dxa"/>
          </w:tcPr>
          <w:p w:rsidR="004428C2" w:rsidRPr="00A2144F" w:rsidRDefault="004428C2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493" w:type="dxa"/>
          </w:tcPr>
          <w:p w:rsidR="004428C2" w:rsidRPr="00A2144F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М</w:t>
            </w:r>
            <w:r w:rsidR="006A364A" w:rsidRPr="00A2144F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 xml:space="preserve">етод в </w:t>
            </w:r>
            <w:hyperlink r:id="rId12" w:tooltip="Математическая статистика" w:history="1">
              <w:r w:rsidR="006A364A" w:rsidRPr="00A2144F">
                <w:rPr>
                  <w:rStyle w:val="ac"/>
                  <w:rFonts w:ascii="Times New Roman" w:hAnsi="Times New Roman"/>
                  <w:color w:val="000000" w:themeColor="text1"/>
                  <w:sz w:val="28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="006A364A" w:rsidRPr="00A2144F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3" w:tooltip="Статистическая значимость" w:history="1">
              <w:r w:rsidR="006A364A" w:rsidRPr="00A2144F">
                <w:rPr>
                  <w:rStyle w:val="ac"/>
                  <w:rFonts w:ascii="Times New Roman" w:hAnsi="Times New Roman"/>
                  <w:color w:val="000000" w:themeColor="text1"/>
                  <w:sz w:val="28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="006A364A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</w:t>
            </w:r>
            <w:r w:rsidR="006A364A" w:rsidRPr="00A2144F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 xml:space="preserve">различий в </w:t>
            </w:r>
            <w:hyperlink r:id="rId14" w:tooltip="Среднее значение" w:history="1">
              <w:r w:rsidR="006A364A" w:rsidRPr="00A2144F">
                <w:rPr>
                  <w:rStyle w:val="ac"/>
                  <w:rFonts w:ascii="Times New Roman" w:hAnsi="Times New Roman"/>
                  <w:color w:val="000000" w:themeColor="text1"/>
                  <w:sz w:val="28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="00BA42FA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A2144F" w:rsidRPr="00A2144F" w:rsidTr="008D2A87">
        <w:trPr>
          <w:trHeight w:val="677"/>
        </w:trPr>
        <w:tc>
          <w:tcPr>
            <w:tcW w:w="675" w:type="dxa"/>
          </w:tcPr>
          <w:p w:rsidR="004428C2" w:rsidRPr="00A2144F" w:rsidRDefault="004428C2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2835" w:type="dxa"/>
          </w:tcPr>
          <w:p w:rsidR="004428C2" w:rsidRPr="00A2144F" w:rsidRDefault="006A364A" w:rsidP="00BA42FA">
            <w:pPr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2144F">
              <w:rPr>
                <w:rStyle w:val="a6"/>
                <w:rFonts w:ascii="Times New Roman" w:hAnsi="Times New Roman"/>
                <w:b w:val="0"/>
                <w:color w:val="000000" w:themeColor="text1"/>
                <w:sz w:val="28"/>
                <w:szCs w:val="28"/>
                <w:shd w:val="clear" w:color="auto" w:fill="FFFFFF"/>
              </w:rPr>
              <w:t>Дисперсионный анализ</w:t>
            </w:r>
          </w:p>
        </w:tc>
        <w:tc>
          <w:tcPr>
            <w:tcW w:w="567" w:type="dxa"/>
          </w:tcPr>
          <w:p w:rsidR="004428C2" w:rsidRPr="00A2144F" w:rsidRDefault="004428C2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493" w:type="dxa"/>
          </w:tcPr>
          <w:p w:rsidR="004428C2" w:rsidRPr="00A2144F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2144F">
              <w:rPr>
                <w:rStyle w:val="a6"/>
                <w:rFonts w:ascii="Times New Roman" w:hAnsi="Times New Roman"/>
                <w:b w:val="0"/>
                <w:color w:val="000000" w:themeColor="text1"/>
                <w:sz w:val="28"/>
                <w:szCs w:val="28"/>
                <w:shd w:val="clear" w:color="auto" w:fill="FFFFFF"/>
              </w:rPr>
              <w:t>М</w:t>
            </w:r>
            <w:r w:rsidR="006A364A" w:rsidRPr="00A2144F">
              <w:rPr>
                <w:rStyle w:val="a6"/>
                <w:rFonts w:ascii="Times New Roman" w:hAnsi="Times New Roman"/>
                <w:b w:val="0"/>
                <w:color w:val="000000" w:themeColor="text1"/>
                <w:sz w:val="28"/>
                <w:szCs w:val="28"/>
                <w:shd w:val="clear" w:color="auto" w:fill="FFFFFF"/>
              </w:rPr>
              <w:t>етод обработки статистических данных, с помощью которого измеряется теснота связи между двумя или более переменными</w:t>
            </w:r>
            <w:r w:rsidR="00BA42FA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</w:tbl>
    <w:p w:rsidR="002D4490" w:rsidRPr="00A2144F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Правильный ответ:</w:t>
      </w: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 1</w:t>
      </w:r>
      <w:r w:rsidR="004C3B6D"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В</w:t>
      </w: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, 2</w:t>
      </w:r>
      <w:r w:rsidR="00536B30"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А</w:t>
      </w: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, 3</w:t>
      </w:r>
      <w:r w:rsidR="004C3B6D"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Б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F9383E" w:rsidRPr="00A2144F">
        <w:rPr>
          <w:rFonts w:ascii="Times New Roman" w:hAnsi="Times New Roman"/>
          <w:color w:val="000000" w:themeColor="text1"/>
          <w:sz w:val="28"/>
          <w:szCs w:val="28"/>
        </w:rPr>
        <w:t>ОПК-2 (ОПК-2.1, ОПК-2.2, ОПК-2.3)</w:t>
      </w:r>
    </w:p>
    <w:p w:rsidR="00D7339E" w:rsidRPr="00A2144F" w:rsidRDefault="00D7339E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D7339E" w:rsidRPr="00A2144F" w:rsidRDefault="002D4490" w:rsidP="00D7339E">
      <w:pPr>
        <w:pStyle w:val="4"/>
        <w:spacing w:before="0" w:line="240" w:lineRule="auto"/>
        <w:jc w:val="both"/>
        <w:rPr>
          <w:rFonts w:ascii="Times New Roman" w:hAnsi="Times New Roman"/>
          <w:b w:val="0"/>
          <w:i w:val="0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b w:val="0"/>
          <w:i w:val="0"/>
          <w:color w:val="000000" w:themeColor="text1"/>
          <w:sz w:val="28"/>
          <w:szCs w:val="28"/>
        </w:rPr>
        <w:t xml:space="preserve">4. </w:t>
      </w:r>
      <w:r w:rsidR="00536B30" w:rsidRPr="00A2144F">
        <w:rPr>
          <w:rFonts w:ascii="Times New Roman" w:hAnsi="Times New Roman"/>
          <w:b w:val="0"/>
          <w:i w:val="0"/>
          <w:color w:val="000000" w:themeColor="text1"/>
          <w:sz w:val="28"/>
          <w:szCs w:val="28"/>
        </w:rPr>
        <w:t>Установите соответствие между названием характеристики ряда распределения и его определением</w:t>
      </w:r>
      <w:r w:rsidR="00D7339E" w:rsidRPr="00A2144F">
        <w:rPr>
          <w:rFonts w:ascii="Times New Roman" w:hAnsi="Times New Roman"/>
          <w:b w:val="0"/>
          <w:i w:val="0"/>
          <w:color w:val="000000" w:themeColor="text1"/>
          <w:sz w:val="28"/>
          <w:szCs w:val="28"/>
        </w:rPr>
        <w:t>.</w:t>
      </w:r>
    </w:p>
    <w:p w:rsidR="00D7339E" w:rsidRPr="00A2144F" w:rsidRDefault="00D7339E" w:rsidP="00D7339E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635"/>
        <w:gridCol w:w="2766"/>
        <w:gridCol w:w="558"/>
        <w:gridCol w:w="5611"/>
      </w:tblGrid>
      <w:tr w:rsidR="00A2144F" w:rsidRPr="00A2144F" w:rsidTr="00536B30">
        <w:tc>
          <w:tcPr>
            <w:tcW w:w="635" w:type="dxa"/>
          </w:tcPr>
          <w:p w:rsidR="002D4490" w:rsidRPr="00A2144F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2766" w:type="dxa"/>
          </w:tcPr>
          <w:p w:rsidR="002D4490" w:rsidRPr="00A2144F" w:rsidRDefault="00536B30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iCs/>
                <w:color w:val="000000" w:themeColor="text1"/>
                <w:sz w:val="28"/>
                <w:szCs w:val="28"/>
              </w:rPr>
              <w:t>Характеристики ряда распределения</w:t>
            </w:r>
          </w:p>
        </w:tc>
        <w:tc>
          <w:tcPr>
            <w:tcW w:w="558" w:type="dxa"/>
          </w:tcPr>
          <w:p w:rsidR="002D4490" w:rsidRPr="00A2144F" w:rsidRDefault="002D4490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5611" w:type="dxa"/>
          </w:tcPr>
          <w:p w:rsidR="002D4490" w:rsidRPr="00A2144F" w:rsidRDefault="00536B30" w:rsidP="005156F8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Определение</w:t>
            </w:r>
          </w:p>
        </w:tc>
      </w:tr>
      <w:tr w:rsidR="00A2144F" w:rsidRPr="00A2144F" w:rsidTr="00536B30">
        <w:tc>
          <w:tcPr>
            <w:tcW w:w="635" w:type="dxa"/>
          </w:tcPr>
          <w:p w:rsidR="002D4490" w:rsidRPr="00A2144F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2766" w:type="dxa"/>
          </w:tcPr>
          <w:p w:rsidR="002D4490" w:rsidRPr="00A2144F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Медиана</w:t>
            </w:r>
          </w:p>
        </w:tc>
        <w:tc>
          <w:tcPr>
            <w:tcW w:w="558" w:type="dxa"/>
          </w:tcPr>
          <w:p w:rsidR="002D4490" w:rsidRPr="00A2144F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611" w:type="dxa"/>
          </w:tcPr>
          <w:p w:rsidR="002D4490" w:rsidRPr="00A2144F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Наиболее часто встречающееся значение признака в данном ряду</w:t>
            </w:r>
            <w:r w:rsidR="002D4490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A2144F" w:rsidRPr="00A2144F" w:rsidTr="00536B30">
        <w:tc>
          <w:tcPr>
            <w:tcW w:w="635" w:type="dxa"/>
          </w:tcPr>
          <w:p w:rsidR="002D4490" w:rsidRPr="00A2144F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2766" w:type="dxa"/>
          </w:tcPr>
          <w:p w:rsidR="002D4490" w:rsidRPr="00A2144F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Мода</w:t>
            </w:r>
          </w:p>
        </w:tc>
        <w:tc>
          <w:tcPr>
            <w:tcW w:w="558" w:type="dxa"/>
          </w:tcPr>
          <w:p w:rsidR="002D4490" w:rsidRPr="00A2144F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611" w:type="dxa"/>
          </w:tcPr>
          <w:p w:rsidR="002D4490" w:rsidRPr="00A2144F" w:rsidRDefault="005549F1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З</w:t>
            </w:r>
            <w:r w:rsidR="00536B30" w:rsidRPr="00A2144F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начение признака, делящее данную совокупность на две равные части</w:t>
            </w:r>
            <w:r w:rsidR="002D4490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A2144F" w:rsidRPr="00A2144F" w:rsidTr="00536B30">
        <w:tc>
          <w:tcPr>
            <w:tcW w:w="635" w:type="dxa"/>
          </w:tcPr>
          <w:p w:rsidR="002D4490" w:rsidRPr="00A2144F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2766" w:type="dxa"/>
          </w:tcPr>
          <w:p w:rsidR="00180BC7" w:rsidRPr="00A2144F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Квартиль</w:t>
            </w:r>
          </w:p>
        </w:tc>
        <w:tc>
          <w:tcPr>
            <w:tcW w:w="558" w:type="dxa"/>
          </w:tcPr>
          <w:p w:rsidR="002D4490" w:rsidRPr="00A2144F" w:rsidRDefault="002D449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611" w:type="dxa"/>
          </w:tcPr>
          <w:p w:rsidR="002D4490" w:rsidRPr="00A2144F" w:rsidRDefault="005549F1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Л</w:t>
            </w:r>
            <w:r w:rsidR="00536B30" w:rsidRPr="00A2144F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юбое из девяти значений, которые делят отсортированные данные на десять равных частей</w:t>
            </w:r>
            <w:r w:rsidR="002D4490" w:rsidRPr="00A2144F">
              <w:rPr>
                <w:rFonts w:ascii="Times New Roman" w:hAnsi="Times New Roman"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  <w:tr w:rsidR="00A2144F" w:rsidRPr="00A2144F" w:rsidTr="00536B30">
        <w:tc>
          <w:tcPr>
            <w:tcW w:w="635" w:type="dxa"/>
          </w:tcPr>
          <w:p w:rsidR="00536B30" w:rsidRPr="00A2144F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4)</w:t>
            </w:r>
          </w:p>
        </w:tc>
        <w:tc>
          <w:tcPr>
            <w:tcW w:w="2766" w:type="dxa"/>
          </w:tcPr>
          <w:p w:rsidR="00536B30" w:rsidRPr="00A2144F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  <w:t>Дециль</w:t>
            </w:r>
          </w:p>
        </w:tc>
        <w:tc>
          <w:tcPr>
            <w:tcW w:w="558" w:type="dxa"/>
          </w:tcPr>
          <w:p w:rsidR="00536B30" w:rsidRPr="00A2144F" w:rsidRDefault="00536B30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611" w:type="dxa"/>
          </w:tcPr>
          <w:p w:rsidR="00536B30" w:rsidRPr="00A2144F" w:rsidRDefault="005549F1" w:rsidP="005156F8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</w:t>
            </w:r>
            <w:r w:rsidR="00536B30"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лят совокупность на 4 равные по количеству значений группы.</w:t>
            </w:r>
          </w:p>
        </w:tc>
      </w:tr>
    </w:tbl>
    <w:p w:rsidR="002D4490" w:rsidRPr="00A2144F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Правильный ответ:</w:t>
      </w: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 1</w:t>
      </w:r>
      <w:r w:rsidR="004C3B6D"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Б</w:t>
      </w: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, 2</w:t>
      </w:r>
      <w:r w:rsidR="004C3B6D"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А</w:t>
      </w: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, 3</w:t>
      </w:r>
      <w:r w:rsidR="00536B30"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Г, 4В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F9383E" w:rsidRPr="00A2144F">
        <w:rPr>
          <w:rFonts w:ascii="Times New Roman" w:hAnsi="Times New Roman"/>
          <w:color w:val="000000" w:themeColor="text1"/>
          <w:sz w:val="28"/>
          <w:szCs w:val="28"/>
        </w:rPr>
        <w:t>ОПК-2 (ОПК-2.1, ОПК-2.2, ОПК-2.3)</w:t>
      </w:r>
    </w:p>
    <w:p w:rsidR="002D4490" w:rsidRPr="00A2144F" w:rsidRDefault="002D4490" w:rsidP="002D4490">
      <w:pPr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2D4490" w:rsidRPr="00A2144F" w:rsidRDefault="002D4490" w:rsidP="002D4490">
      <w:pPr>
        <w:pStyle w:val="4"/>
        <w:spacing w:before="0" w:line="240" w:lineRule="auto"/>
        <w:jc w:val="both"/>
        <w:rPr>
          <w:rFonts w:ascii="Times New Roman" w:hAnsi="Times New Roman"/>
          <w:i w:val="0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i w:val="0"/>
          <w:color w:val="000000" w:themeColor="text1"/>
          <w:sz w:val="28"/>
          <w:szCs w:val="28"/>
        </w:rPr>
        <w:t>Задания закрытого типа на установление правильной последовательности</w:t>
      </w:r>
    </w:p>
    <w:p w:rsidR="002D4490" w:rsidRPr="00A2144F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</w:rPr>
      </w:pPr>
    </w:p>
    <w:p w:rsidR="002D4490" w:rsidRPr="00A2144F" w:rsidRDefault="002D4490" w:rsidP="002D4490">
      <w:pPr>
        <w:spacing w:after="0" w:line="240" w:lineRule="auto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i/>
          <w:color w:val="000000" w:themeColor="text1"/>
          <w:sz w:val="28"/>
          <w:szCs w:val="28"/>
        </w:rPr>
        <w:t>Установите правильную последовательность.</w:t>
      </w:r>
    </w:p>
    <w:p w:rsidR="002D4490" w:rsidRPr="00A2144F" w:rsidRDefault="002D4490" w:rsidP="002D4490">
      <w:pPr>
        <w:spacing w:after="0" w:line="240" w:lineRule="auto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i/>
          <w:color w:val="000000" w:themeColor="text1"/>
          <w:sz w:val="28"/>
          <w:szCs w:val="28"/>
        </w:rPr>
        <w:t>Запишите правильную последовательность букв слева направо.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2D4490" w:rsidRPr="00A2144F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color w:val="000000" w:themeColor="text1"/>
          <w:sz w:val="28"/>
          <w:szCs w:val="28"/>
        </w:rPr>
        <w:t xml:space="preserve">1. </w:t>
      </w:r>
      <w:r w:rsidR="004C3B6D" w:rsidRPr="00A2144F">
        <w:rPr>
          <w:color w:val="000000" w:themeColor="text1"/>
          <w:sz w:val="28"/>
          <w:szCs w:val="28"/>
          <w:shd w:val="clear" w:color="auto" w:fill="FFFFFF"/>
        </w:rPr>
        <w:t xml:space="preserve">Расположите этапы </w:t>
      </w:r>
      <w:r w:rsidR="00F172BD" w:rsidRPr="00A2144F">
        <w:rPr>
          <w:color w:val="000000" w:themeColor="text1"/>
          <w:sz w:val="28"/>
          <w:szCs w:val="28"/>
          <w:shd w:val="clear" w:color="auto" w:fill="FFFFFF"/>
        </w:rPr>
        <w:t>статистического исследования</w:t>
      </w:r>
      <w:r w:rsidR="004C3B6D" w:rsidRPr="00A2144F">
        <w:rPr>
          <w:color w:val="000000" w:themeColor="text1"/>
          <w:sz w:val="28"/>
          <w:szCs w:val="28"/>
          <w:shd w:val="clear" w:color="auto" w:fill="FFFFFF"/>
        </w:rPr>
        <w:t xml:space="preserve"> в правильной последовательности</w:t>
      </w:r>
      <w:r w:rsidR="00655BE2"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:</w:t>
      </w:r>
    </w:p>
    <w:p w:rsidR="002D4490" w:rsidRPr="00A2144F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А) </w:t>
      </w:r>
      <w:r w:rsidR="00F172BD" w:rsidRPr="00A2144F">
        <w:rPr>
          <w:color w:val="000000" w:themeColor="text1"/>
          <w:sz w:val="28"/>
          <w:szCs w:val="28"/>
          <w:shd w:val="clear" w:color="auto" w:fill="FFFFFF"/>
        </w:rPr>
        <w:t>Сбор данных</w:t>
      </w:r>
    </w:p>
    <w:p w:rsidR="002D4490" w:rsidRPr="00A2144F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Б) </w:t>
      </w:r>
      <w:r w:rsidR="00F172BD" w:rsidRPr="00A2144F">
        <w:rPr>
          <w:color w:val="000000" w:themeColor="text1"/>
          <w:sz w:val="28"/>
          <w:szCs w:val="28"/>
          <w:shd w:val="clear" w:color="auto" w:fill="FFFFFF"/>
        </w:rPr>
        <w:t>Анализ данных</w:t>
      </w:r>
    </w:p>
    <w:p w:rsidR="002D4490" w:rsidRPr="00A2144F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В) </w:t>
      </w:r>
      <w:r w:rsidR="001B19B9" w:rsidRPr="00A2144F">
        <w:rPr>
          <w:color w:val="000000" w:themeColor="text1"/>
          <w:sz w:val="28"/>
          <w:szCs w:val="28"/>
          <w:shd w:val="clear" w:color="auto" w:fill="FFFFFF"/>
        </w:rPr>
        <w:t>Представление результатов</w:t>
      </w:r>
    </w:p>
    <w:p w:rsidR="002D4490" w:rsidRPr="00A2144F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Г) </w:t>
      </w:r>
      <w:r w:rsidR="008B40FD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Планирование исследования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1B19B9" w:rsidRPr="00A2144F">
        <w:rPr>
          <w:rFonts w:ascii="Times New Roman" w:hAnsi="Times New Roman"/>
          <w:color w:val="000000" w:themeColor="text1"/>
          <w:sz w:val="28"/>
          <w:szCs w:val="28"/>
        </w:rPr>
        <w:t>Г</w: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F74DF1" w:rsidRPr="00A2144F">
        <w:rPr>
          <w:rFonts w:ascii="Times New Roman" w:hAnsi="Times New Roman"/>
          <w:color w:val="000000" w:themeColor="text1"/>
          <w:sz w:val="28"/>
          <w:szCs w:val="28"/>
        </w:rPr>
        <w:t>А</w: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F172BD" w:rsidRPr="00A2144F">
        <w:rPr>
          <w:rFonts w:ascii="Times New Roman" w:hAnsi="Times New Roman"/>
          <w:color w:val="000000" w:themeColor="text1"/>
          <w:sz w:val="28"/>
          <w:szCs w:val="28"/>
        </w:rPr>
        <w:t>Б</w: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F172BD" w:rsidRPr="00A2144F">
        <w:rPr>
          <w:rFonts w:ascii="Times New Roman" w:hAnsi="Times New Roman"/>
          <w:color w:val="000000" w:themeColor="text1"/>
          <w:sz w:val="28"/>
          <w:szCs w:val="28"/>
        </w:rPr>
        <w:t>В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F9383E" w:rsidRPr="00A2144F">
        <w:rPr>
          <w:rFonts w:ascii="Times New Roman" w:hAnsi="Times New Roman"/>
          <w:color w:val="000000" w:themeColor="text1"/>
          <w:sz w:val="28"/>
          <w:szCs w:val="28"/>
        </w:rPr>
        <w:t>ОПК-2 (ОПК-2.1, ОПК-2.2, ОПК-2.3)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2D4490" w:rsidRPr="00A2144F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color w:val="000000" w:themeColor="text1"/>
          <w:sz w:val="28"/>
          <w:szCs w:val="28"/>
        </w:rPr>
        <w:t xml:space="preserve">2. </w:t>
      </w:r>
      <w:r w:rsidR="001B19B9" w:rsidRPr="00A2144F">
        <w:rPr>
          <w:color w:val="000000" w:themeColor="text1"/>
          <w:sz w:val="28"/>
          <w:szCs w:val="28"/>
          <w:shd w:val="clear" w:color="auto" w:fill="FFFFFF"/>
        </w:rPr>
        <w:t>Расставьте в правильной последовательности этапы расчета индекса потребительских цен</w:t>
      </w: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:</w:t>
      </w:r>
    </w:p>
    <w:p w:rsidR="002D4490" w:rsidRPr="00A2144F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А) </w:t>
      </w:r>
      <w:r w:rsidR="001B19B9" w:rsidRPr="00A2144F">
        <w:rPr>
          <w:color w:val="000000" w:themeColor="text1"/>
          <w:sz w:val="28"/>
          <w:szCs w:val="28"/>
          <w:shd w:val="clear" w:color="auto" w:fill="FFFFFF"/>
        </w:rPr>
        <w:t>Определение потребительской корзины</w:t>
      </w:r>
    </w:p>
    <w:p w:rsidR="002D4490" w:rsidRPr="00A2144F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Б) </w:t>
      </w:r>
      <w:r w:rsidR="001B19B9" w:rsidRPr="00A2144F">
        <w:rPr>
          <w:color w:val="000000" w:themeColor="text1"/>
          <w:sz w:val="28"/>
          <w:szCs w:val="28"/>
          <w:shd w:val="clear" w:color="auto" w:fill="FFFFFF"/>
        </w:rPr>
        <w:t>Расчет стоимости потребительской корзины в текущем периоде</w:t>
      </w:r>
    </w:p>
    <w:p w:rsidR="002D4490" w:rsidRPr="00A2144F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В) </w:t>
      </w:r>
      <w:r w:rsidR="001B19B9" w:rsidRPr="00A2144F">
        <w:rPr>
          <w:color w:val="000000" w:themeColor="text1"/>
          <w:sz w:val="28"/>
          <w:szCs w:val="28"/>
          <w:shd w:val="clear" w:color="auto" w:fill="FFFFFF"/>
        </w:rPr>
        <w:t xml:space="preserve">Расчет индекса </w:t>
      </w:r>
      <w:r w:rsidR="0018355F" w:rsidRPr="00A2144F">
        <w:rPr>
          <w:color w:val="000000" w:themeColor="text1"/>
          <w:sz w:val="28"/>
          <w:szCs w:val="28"/>
          <w:shd w:val="clear" w:color="auto" w:fill="FFFFFF"/>
        </w:rPr>
        <w:t>потребительских цен</w:t>
      </w:r>
    </w:p>
    <w:p w:rsidR="002D4490" w:rsidRPr="00A2144F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Г) </w:t>
      </w:r>
      <w:r w:rsidR="0018355F" w:rsidRPr="00A2144F">
        <w:rPr>
          <w:color w:val="000000" w:themeColor="text1"/>
          <w:sz w:val="28"/>
          <w:szCs w:val="28"/>
          <w:shd w:val="clear" w:color="auto" w:fill="FFFFFF"/>
        </w:rPr>
        <w:t>Расчет стоимости потребительской корзины в базовом периоде</w:t>
      </w:r>
    </w:p>
    <w:p w:rsidR="002D4490" w:rsidRPr="00A2144F" w:rsidRDefault="002D4490" w:rsidP="002D449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4C5E68" w:rsidRPr="00A2144F">
        <w:rPr>
          <w:rFonts w:ascii="Times New Roman" w:hAnsi="Times New Roman"/>
          <w:color w:val="000000" w:themeColor="text1"/>
          <w:sz w:val="28"/>
          <w:szCs w:val="28"/>
        </w:rPr>
        <w:t>А</w: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F74DF1" w:rsidRPr="00A2144F">
        <w:rPr>
          <w:rFonts w:ascii="Times New Roman" w:hAnsi="Times New Roman"/>
          <w:color w:val="000000" w:themeColor="text1"/>
          <w:sz w:val="28"/>
          <w:szCs w:val="28"/>
        </w:rPr>
        <w:t>Г</w: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18355F" w:rsidRPr="00A2144F">
        <w:rPr>
          <w:rFonts w:ascii="Times New Roman" w:hAnsi="Times New Roman"/>
          <w:color w:val="000000" w:themeColor="text1"/>
          <w:sz w:val="28"/>
          <w:szCs w:val="28"/>
        </w:rPr>
        <w:t>Б</w:t>
      </w:r>
      <w:r w:rsidR="00F74DF1" w:rsidRPr="00A2144F">
        <w:rPr>
          <w:rFonts w:ascii="Times New Roman" w:hAnsi="Times New Roman"/>
          <w:color w:val="000000" w:themeColor="text1"/>
          <w:sz w:val="28"/>
          <w:szCs w:val="28"/>
        </w:rPr>
        <w:t>, В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F9383E" w:rsidRPr="00A2144F">
        <w:rPr>
          <w:rFonts w:ascii="Times New Roman" w:hAnsi="Times New Roman"/>
          <w:color w:val="000000" w:themeColor="text1"/>
          <w:sz w:val="28"/>
          <w:szCs w:val="28"/>
        </w:rPr>
        <w:t>ОПК-2 (ОПК-2.1, ОПК-2.2, ОПК-2.3)</w:t>
      </w:r>
    </w:p>
    <w:p w:rsidR="002D4490" w:rsidRPr="00A2144F" w:rsidRDefault="002D4490" w:rsidP="002D449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3. </w:t>
      </w:r>
      <w:r w:rsidR="00A75B07" w:rsidRPr="00A2144F">
        <w:rPr>
          <w:rFonts w:ascii="Times New Roman" w:hAnsi="Times New Roman"/>
          <w:iCs/>
          <w:color w:val="000000" w:themeColor="text1"/>
          <w:sz w:val="28"/>
          <w:szCs w:val="28"/>
        </w:rPr>
        <w:t>Установите правильную последовательность этапов проведения группировки в статистике</w: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>:</w:t>
      </w:r>
    </w:p>
    <w:p w:rsidR="002D4490" w:rsidRPr="00A2144F" w:rsidRDefault="00655BE2" w:rsidP="002D4490">
      <w:pPr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А)</w:t>
      </w:r>
      <w:r w:rsidRPr="00A2144F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 w:rsidR="00A75B07" w:rsidRPr="00A2144F">
        <w:rPr>
          <w:rStyle w:val="a6"/>
          <w:rFonts w:ascii="Times New Roman" w:hAnsi="Times New Roman"/>
          <w:b w:val="0"/>
          <w:color w:val="000000" w:themeColor="text1"/>
          <w:sz w:val="28"/>
          <w:szCs w:val="28"/>
        </w:rPr>
        <w:t>Определение величины интервала группировки</w:t>
      </w:r>
    </w:p>
    <w:p w:rsidR="002D4490" w:rsidRPr="00A2144F" w:rsidRDefault="002D4490" w:rsidP="00655BE2">
      <w:pPr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Б)</w:t>
      </w:r>
      <w:r w:rsidRPr="00A2144F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 w:rsidR="00A75B07" w:rsidRPr="00A2144F">
        <w:rPr>
          <w:rStyle w:val="a6"/>
          <w:rFonts w:ascii="Times New Roman" w:hAnsi="Times New Roman"/>
          <w:b w:val="0"/>
          <w:color w:val="000000" w:themeColor="text1"/>
          <w:sz w:val="28"/>
          <w:szCs w:val="28"/>
        </w:rPr>
        <w:t>Определение группировочного признака</w:t>
      </w:r>
    </w:p>
    <w:p w:rsidR="00655BE2" w:rsidRPr="00A2144F" w:rsidRDefault="00655BE2" w:rsidP="002D4490">
      <w:pPr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В)</w:t>
      </w:r>
      <w:r w:rsidR="00A75B07" w:rsidRPr="00A2144F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 w:rsidR="00A75B07" w:rsidRPr="00A2144F">
        <w:rPr>
          <w:rStyle w:val="a6"/>
          <w:rFonts w:ascii="Times New Roman" w:hAnsi="Times New Roman"/>
          <w:b w:val="0"/>
          <w:color w:val="000000" w:themeColor="text1"/>
          <w:sz w:val="28"/>
          <w:szCs w:val="28"/>
        </w:rPr>
        <w:t>Определение числа групп</w:t>
      </w:r>
      <w:r w:rsidR="00A75B07" w:rsidRPr="00A2144F">
        <w:rPr>
          <w:rFonts w:ascii="Times New Roman" w:hAnsi="Times New Roman"/>
          <w:bCs/>
          <w:color w:val="000000" w:themeColor="text1"/>
          <w:sz w:val="28"/>
          <w:szCs w:val="28"/>
        </w:rPr>
        <w:t>,</w:t>
      </w:r>
      <w:r w:rsidR="00A75B07"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 на которые нужно разбить исследуемую совокупность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F74DF1" w:rsidRPr="00A2144F">
        <w:rPr>
          <w:rFonts w:ascii="Times New Roman" w:hAnsi="Times New Roman"/>
          <w:color w:val="000000" w:themeColor="text1"/>
          <w:sz w:val="28"/>
          <w:szCs w:val="28"/>
        </w:rPr>
        <w:t>Б</w: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A75B07" w:rsidRPr="00A2144F">
        <w:rPr>
          <w:rFonts w:ascii="Times New Roman" w:hAnsi="Times New Roman"/>
          <w:color w:val="000000" w:themeColor="text1"/>
          <w:sz w:val="28"/>
          <w:szCs w:val="28"/>
        </w:rPr>
        <w:t>В, А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F9383E" w:rsidRPr="00A2144F">
        <w:rPr>
          <w:rFonts w:ascii="Times New Roman" w:hAnsi="Times New Roman"/>
          <w:color w:val="000000" w:themeColor="text1"/>
          <w:sz w:val="28"/>
          <w:szCs w:val="28"/>
        </w:rPr>
        <w:t>ОПК-2 (ОПК-2.1, ОПК-2.2, ОПК-2.3)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4. </w:t>
      </w:r>
      <w:r w:rsidR="00655BE2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Расстав</w:t>
      </w:r>
      <w:r w:rsidR="00CB395E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ь</w:t>
      </w:r>
      <w:r w:rsidR="00655BE2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т</w:t>
      </w:r>
      <w:r w:rsidR="00CB395E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е</w:t>
      </w:r>
      <w:r w:rsidR="00655BE2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 в правильной </w:t>
      </w:r>
      <w:r w:rsidR="008B5AD2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последовательности </w:t>
      </w:r>
      <w:r w:rsidR="00A75B07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этапы анализа демографических показателей (рождаемость, смертность)</w:t>
      </w:r>
      <w:r w:rsidR="00655BE2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:</w:t>
      </w:r>
    </w:p>
    <w:p w:rsidR="00CB395E" w:rsidRPr="00A2144F" w:rsidRDefault="00CB395E" w:rsidP="00CB395E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А) </w:t>
      </w:r>
      <w:r w:rsidR="00A75B07" w:rsidRPr="00A2144F">
        <w:rPr>
          <w:color w:val="000000" w:themeColor="text1"/>
          <w:sz w:val="28"/>
          <w:szCs w:val="28"/>
        </w:rPr>
        <w:t>Анализ причин изменения показателей</w:t>
      </w:r>
    </w:p>
    <w:p w:rsidR="00CB395E" w:rsidRPr="00A2144F" w:rsidRDefault="00CB395E" w:rsidP="00CB395E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Б) </w:t>
      </w:r>
      <w:r w:rsidR="00A75B07" w:rsidRPr="00A2144F">
        <w:rPr>
          <w:color w:val="000000" w:themeColor="text1"/>
          <w:sz w:val="28"/>
          <w:szCs w:val="28"/>
        </w:rPr>
        <w:t>Сбор данных</w:t>
      </w:r>
      <w:r w:rsidR="000D63A1" w:rsidRPr="00A2144F">
        <w:rPr>
          <w:color w:val="000000" w:themeColor="text1"/>
          <w:sz w:val="28"/>
          <w:szCs w:val="28"/>
        </w:rPr>
        <w:t xml:space="preserve"> о рождаемости и смертности</w:t>
      </w:r>
    </w:p>
    <w:p w:rsidR="00CB395E" w:rsidRPr="00A2144F" w:rsidRDefault="00CB395E" w:rsidP="00CB395E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В) </w:t>
      </w:r>
      <w:r w:rsidR="000D63A1"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Расчет общих коэффициентов рождаемости и смертности (на 1000 человек)</w:t>
      </w:r>
    </w:p>
    <w:p w:rsidR="00CB395E" w:rsidRPr="00A2144F" w:rsidRDefault="00CB395E" w:rsidP="00CB395E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 xml:space="preserve">Г) </w:t>
      </w:r>
      <w:r w:rsidR="000D63A1" w:rsidRPr="00A2144F"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Расчет естественного прироста населения</w:t>
      </w:r>
    </w:p>
    <w:p w:rsidR="000D63A1" w:rsidRPr="00A2144F" w:rsidRDefault="008B40FD" w:rsidP="00CB395E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  <w:t>Д) Анализ динамики показателей</w:t>
      </w:r>
    </w:p>
    <w:p w:rsidR="00CB395E" w:rsidRPr="00A2144F" w:rsidRDefault="00CB395E" w:rsidP="00CB395E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Б, </w:t>
      </w:r>
      <w:r w:rsidR="000D63A1" w:rsidRPr="00A2144F">
        <w:rPr>
          <w:rFonts w:ascii="Times New Roman" w:hAnsi="Times New Roman"/>
          <w:color w:val="000000" w:themeColor="text1"/>
          <w:sz w:val="28"/>
          <w:szCs w:val="28"/>
        </w:rPr>
        <w:t>В</w: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0D63A1" w:rsidRPr="00A2144F">
        <w:rPr>
          <w:rFonts w:ascii="Times New Roman" w:hAnsi="Times New Roman"/>
          <w:color w:val="000000" w:themeColor="text1"/>
          <w:sz w:val="28"/>
          <w:szCs w:val="28"/>
        </w:rPr>
        <w:t>Г</w: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0D63A1" w:rsidRPr="00A2144F">
        <w:rPr>
          <w:rFonts w:ascii="Times New Roman" w:hAnsi="Times New Roman"/>
          <w:color w:val="000000" w:themeColor="text1"/>
          <w:sz w:val="28"/>
          <w:szCs w:val="28"/>
        </w:rPr>
        <w:t>Д</w:t>
      </w:r>
      <w:r w:rsidR="008B5AD2"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0D63A1" w:rsidRPr="00A2144F">
        <w:rPr>
          <w:rFonts w:ascii="Times New Roman" w:hAnsi="Times New Roman"/>
          <w:color w:val="000000" w:themeColor="text1"/>
          <w:sz w:val="28"/>
          <w:szCs w:val="28"/>
        </w:rPr>
        <w:t>А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F9383E" w:rsidRPr="00A2144F">
        <w:rPr>
          <w:rFonts w:ascii="Times New Roman" w:hAnsi="Times New Roman"/>
          <w:color w:val="000000" w:themeColor="text1"/>
          <w:sz w:val="28"/>
          <w:szCs w:val="28"/>
        </w:rPr>
        <w:t>ОПК-2 (ОПК-2.1, ОПК-2.2, ОПК-2.3)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2D4490" w:rsidRPr="00A2144F" w:rsidRDefault="002D4490" w:rsidP="002D4490">
      <w:pPr>
        <w:pStyle w:val="3"/>
        <w:spacing w:before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Задания открытого типа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2D4490" w:rsidRPr="00A2144F" w:rsidRDefault="002D4490" w:rsidP="002D4490">
      <w:pPr>
        <w:pStyle w:val="4"/>
        <w:spacing w:before="0" w:line="240" w:lineRule="auto"/>
        <w:rPr>
          <w:rFonts w:ascii="Times New Roman" w:hAnsi="Times New Roman"/>
          <w:i w:val="0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i w:val="0"/>
          <w:color w:val="000000" w:themeColor="text1"/>
          <w:sz w:val="28"/>
          <w:szCs w:val="28"/>
        </w:rPr>
        <w:t>Задания открытого типа на дополнение</w:t>
      </w:r>
    </w:p>
    <w:p w:rsidR="002D4490" w:rsidRPr="00A2144F" w:rsidRDefault="002D4490" w:rsidP="002D4490">
      <w:pPr>
        <w:spacing w:after="0" w:line="240" w:lineRule="auto"/>
        <w:rPr>
          <w:rFonts w:ascii="Times New Roman" w:hAnsi="Times New Roman"/>
          <w:color w:val="000000" w:themeColor="text1"/>
        </w:rPr>
      </w:pP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i/>
          <w:color w:val="000000" w:themeColor="text1"/>
          <w:sz w:val="28"/>
          <w:szCs w:val="28"/>
        </w:rPr>
        <w:t>Напишите пропущенное слово (словосочетание).</w:t>
      </w:r>
    </w:p>
    <w:p w:rsidR="002D4490" w:rsidRPr="00A2144F" w:rsidRDefault="002D4490" w:rsidP="002D4490">
      <w:pPr>
        <w:pStyle w:val="sc-gzrroc"/>
        <w:spacing w:before="0" w:beforeAutospacing="0" w:after="0" w:afterAutospacing="0"/>
        <w:jc w:val="both"/>
        <w:textAlignment w:val="baseline"/>
        <w:rPr>
          <w:color w:val="000000" w:themeColor="text1"/>
          <w:sz w:val="28"/>
          <w:szCs w:val="28"/>
        </w:rPr>
      </w:pPr>
    </w:p>
    <w:p w:rsidR="002D4490" w:rsidRPr="00A2144F" w:rsidRDefault="002D4490" w:rsidP="00F172BD">
      <w:pPr>
        <w:pStyle w:val="sc-gzrroc"/>
        <w:spacing w:before="0" w:beforeAutospacing="0" w:after="0" w:afterAutospacing="0"/>
        <w:jc w:val="both"/>
        <w:textAlignment w:val="baseline"/>
        <w:rPr>
          <w:rStyle w:val="sc-ejaja"/>
          <w:color w:val="000000" w:themeColor="text1"/>
          <w:spacing w:val="-5"/>
          <w:sz w:val="28"/>
          <w:szCs w:val="28"/>
          <w:bdr w:val="none" w:sz="0" w:space="0" w:color="auto" w:frame="1"/>
        </w:rPr>
      </w:pPr>
      <w:r w:rsidRPr="00A2144F">
        <w:rPr>
          <w:color w:val="000000" w:themeColor="text1"/>
          <w:sz w:val="28"/>
          <w:szCs w:val="28"/>
        </w:rPr>
        <w:t xml:space="preserve">1. </w:t>
      </w:r>
      <w:r w:rsidR="0085392D" w:rsidRPr="00A2144F">
        <w:rPr>
          <w:bCs/>
          <w:color w:val="000000" w:themeColor="text1"/>
          <w:sz w:val="28"/>
          <w:szCs w:val="28"/>
          <w:shd w:val="clear" w:color="auto" w:fill="FFFFFF"/>
          <w:lang w:eastAsia="en-US"/>
        </w:rPr>
        <w:t>Гистограмма используется для визуализации</w:t>
      </w:r>
      <w:r w:rsidR="00D135CD" w:rsidRPr="00A2144F">
        <w:rPr>
          <w:bCs/>
          <w:color w:val="000000" w:themeColor="text1"/>
          <w:sz w:val="28"/>
          <w:szCs w:val="28"/>
          <w:shd w:val="clear" w:color="auto" w:fill="FFFFFF"/>
          <w:lang w:eastAsia="en-US"/>
        </w:rPr>
        <w:t xml:space="preserve"> __________.</w:t>
      </w:r>
      <w:r w:rsidR="00D135CD" w:rsidRPr="00A2144F">
        <w:rPr>
          <w:color w:val="000000" w:themeColor="text1"/>
          <w:sz w:val="28"/>
          <w:szCs w:val="28"/>
          <w:shd w:val="clear" w:color="auto" w:fill="FFFFFF"/>
          <w:lang w:eastAsia="en-US"/>
        </w:rPr>
        <w:t> </w:t>
      </w:r>
    </w:p>
    <w:p w:rsidR="002D4490" w:rsidRPr="00A2144F" w:rsidRDefault="002D4490" w:rsidP="00F172B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lastRenderedPageBreak/>
        <w:t xml:space="preserve">Правильный ответ: </w:t>
      </w:r>
      <w:r w:rsidR="008B40FD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к</w:t>
      </w:r>
      <w:r w:rsidR="0085392D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оличественных данных</w:t>
      </w:r>
    </w:p>
    <w:p w:rsidR="002D4490" w:rsidRPr="00A2144F" w:rsidRDefault="002D4490" w:rsidP="00F172B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F9383E" w:rsidRPr="00A2144F">
        <w:rPr>
          <w:rFonts w:ascii="Times New Roman" w:hAnsi="Times New Roman"/>
          <w:color w:val="000000" w:themeColor="text1"/>
          <w:sz w:val="28"/>
          <w:szCs w:val="28"/>
        </w:rPr>
        <w:t>ОПК-2 (ОПК-2.1, ОПК-2.2, ОПК-2.3)</w:t>
      </w:r>
    </w:p>
    <w:p w:rsidR="002D4490" w:rsidRPr="00A2144F" w:rsidRDefault="002D4490" w:rsidP="00F172B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CD3166" w:rsidRPr="00A2144F" w:rsidRDefault="00CD3166" w:rsidP="00F172BD">
      <w:pPr>
        <w:spacing w:after="0" w:line="240" w:lineRule="auto"/>
        <w:jc w:val="both"/>
        <w:rPr>
          <w:rStyle w:val="sc-ejaja"/>
          <w:rFonts w:ascii="Times New Roman" w:hAnsi="Times New Roman"/>
          <w:color w:val="000000" w:themeColor="text1"/>
          <w:spacing w:val="-5"/>
          <w:sz w:val="28"/>
          <w:szCs w:val="28"/>
          <w:bdr w:val="none" w:sz="0" w:space="0" w:color="auto" w:frame="1"/>
          <w:lang w:eastAsia="ru-RU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2. </w:t>
      </w:r>
      <w:r w:rsidR="00F172BD" w:rsidRPr="00A2144F">
        <w:rPr>
          <w:rFonts w:ascii="Times New Roman" w:hAnsi="Times New Roman"/>
          <w:color w:val="000000" w:themeColor="text1"/>
          <w:sz w:val="28"/>
          <w:szCs w:val="28"/>
        </w:rPr>
        <w:t>Ошибки, возникающие при сборе данных, называются</w:t>
      </w:r>
      <w:r w:rsidR="00F71F0F" w:rsidRPr="00A2144F">
        <w:rPr>
          <w:rFonts w:ascii="Times New Roman" w:hAnsi="Times New Roman"/>
          <w:bCs/>
          <w:color w:val="000000" w:themeColor="text1"/>
          <w:sz w:val="28"/>
          <w:szCs w:val="28"/>
          <w:shd w:val="clear" w:color="auto" w:fill="FFFFFF"/>
        </w:rPr>
        <w:t xml:space="preserve"> </w:t>
      </w:r>
      <w:r w:rsidR="00D135CD" w:rsidRPr="00A2144F">
        <w:rPr>
          <w:rFonts w:ascii="Times New Roman" w:hAnsi="Times New Roman"/>
          <w:bCs/>
          <w:color w:val="000000" w:themeColor="text1"/>
          <w:sz w:val="28"/>
          <w:szCs w:val="28"/>
          <w:shd w:val="clear" w:color="auto" w:fill="FFFFFF"/>
        </w:rPr>
        <w:t>__________.</w:t>
      </w:r>
    </w:p>
    <w:p w:rsidR="00CD3166" w:rsidRPr="00A2144F" w:rsidRDefault="00CD3166" w:rsidP="00F172B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8B40FD">
        <w:rPr>
          <w:rFonts w:ascii="Times New Roman" w:hAnsi="Times New Roman"/>
          <w:color w:val="000000" w:themeColor="text1"/>
          <w:sz w:val="28"/>
          <w:szCs w:val="28"/>
        </w:rPr>
        <w:t>п</w:t>
      </w:r>
      <w:r w:rsidR="00F334CD" w:rsidRPr="00A2144F">
        <w:rPr>
          <w:rFonts w:ascii="Times New Roman" w:hAnsi="Times New Roman"/>
          <w:color w:val="000000" w:themeColor="text1"/>
          <w:sz w:val="28"/>
          <w:szCs w:val="28"/>
        </w:rPr>
        <w:t>огрешностью</w:t>
      </w:r>
    </w:p>
    <w:p w:rsidR="00CD3166" w:rsidRPr="00A2144F" w:rsidRDefault="00CD3166" w:rsidP="00F172B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F9383E" w:rsidRPr="00A2144F">
        <w:rPr>
          <w:rFonts w:ascii="Times New Roman" w:hAnsi="Times New Roman"/>
          <w:color w:val="000000" w:themeColor="text1"/>
          <w:sz w:val="28"/>
          <w:szCs w:val="28"/>
        </w:rPr>
        <w:t>ОПК-2 (ОПК-2.1, ОПК-2.2, ОПК-2.3)</w:t>
      </w:r>
    </w:p>
    <w:p w:rsidR="00CD3166" w:rsidRPr="00A2144F" w:rsidRDefault="00CD3166" w:rsidP="00F172BD">
      <w:pPr>
        <w:pStyle w:val="sc-gzrroc"/>
        <w:spacing w:before="0" w:beforeAutospacing="0" w:after="0" w:afterAutospacing="0"/>
        <w:jc w:val="both"/>
        <w:textAlignment w:val="baseline"/>
        <w:rPr>
          <w:color w:val="000000" w:themeColor="text1"/>
          <w:sz w:val="28"/>
          <w:szCs w:val="28"/>
        </w:rPr>
      </w:pPr>
    </w:p>
    <w:p w:rsidR="00F71F0F" w:rsidRPr="00A2144F" w:rsidRDefault="00CD3166" w:rsidP="00F172BD">
      <w:pPr>
        <w:pStyle w:val="sc-gzrroc"/>
        <w:spacing w:before="0" w:beforeAutospacing="0" w:after="0" w:afterAutospacing="0"/>
        <w:jc w:val="both"/>
        <w:textAlignment w:val="baseline"/>
        <w:rPr>
          <w:color w:val="000000" w:themeColor="text1"/>
          <w:sz w:val="28"/>
          <w:szCs w:val="28"/>
        </w:rPr>
      </w:pPr>
      <w:r w:rsidRPr="00A2144F">
        <w:rPr>
          <w:color w:val="000000" w:themeColor="text1"/>
          <w:sz w:val="28"/>
          <w:szCs w:val="28"/>
        </w:rPr>
        <w:t>3</w:t>
      </w:r>
      <w:r w:rsidR="004A2624" w:rsidRPr="00A2144F">
        <w:rPr>
          <w:color w:val="000000" w:themeColor="text1"/>
          <w:sz w:val="28"/>
          <w:szCs w:val="28"/>
        </w:rPr>
        <w:t xml:space="preserve">. </w:t>
      </w:r>
      <w:r w:rsidR="00FC4EAF" w:rsidRPr="00A2144F">
        <w:rPr>
          <w:color w:val="000000" w:themeColor="text1"/>
          <w:sz w:val="28"/>
          <w:szCs w:val="28"/>
        </w:rPr>
        <w:t>Процесс сбора данных обо всех элементах популяции</w:t>
      </w:r>
      <w:r w:rsidR="00F71F0F" w:rsidRPr="00A2144F">
        <w:rPr>
          <w:color w:val="000000" w:themeColor="text1"/>
          <w:sz w:val="28"/>
          <w:szCs w:val="28"/>
        </w:rPr>
        <w:t xml:space="preserve"> </w:t>
      </w:r>
      <w:r w:rsidR="00FC4EAF" w:rsidRPr="00A2144F">
        <w:rPr>
          <w:color w:val="000000" w:themeColor="text1"/>
          <w:sz w:val="28"/>
          <w:szCs w:val="28"/>
        </w:rPr>
        <w:t>называется</w:t>
      </w:r>
      <w:r w:rsidR="00F71F0F" w:rsidRPr="00A2144F">
        <w:rPr>
          <w:color w:val="000000" w:themeColor="text1"/>
          <w:sz w:val="28"/>
          <w:szCs w:val="28"/>
        </w:rPr>
        <w:t>_____________.</w:t>
      </w:r>
    </w:p>
    <w:p w:rsidR="002D4490" w:rsidRPr="00A2144F" w:rsidRDefault="002D4490" w:rsidP="00F172BD">
      <w:pPr>
        <w:pStyle w:val="sc-gzrroc"/>
        <w:spacing w:before="0" w:beforeAutospacing="0" w:after="0" w:afterAutospacing="0"/>
        <w:jc w:val="both"/>
        <w:textAlignment w:val="baseline"/>
        <w:rPr>
          <w:color w:val="000000" w:themeColor="text1"/>
          <w:sz w:val="28"/>
          <w:szCs w:val="28"/>
        </w:rPr>
      </w:pPr>
      <w:r w:rsidRPr="00A2144F">
        <w:rPr>
          <w:color w:val="000000" w:themeColor="text1"/>
          <w:sz w:val="28"/>
          <w:szCs w:val="28"/>
        </w:rPr>
        <w:t xml:space="preserve">Правильный ответ: </w:t>
      </w:r>
      <w:r w:rsidR="008B40FD">
        <w:rPr>
          <w:color w:val="000000" w:themeColor="text1"/>
          <w:sz w:val="28"/>
          <w:szCs w:val="28"/>
        </w:rPr>
        <w:t>п</w:t>
      </w:r>
      <w:r w:rsidR="00FC4EAF" w:rsidRPr="00A2144F">
        <w:rPr>
          <w:color w:val="000000" w:themeColor="text1"/>
          <w:sz w:val="28"/>
          <w:szCs w:val="28"/>
        </w:rPr>
        <w:t>ереписью</w:t>
      </w:r>
    </w:p>
    <w:p w:rsidR="002D4490" w:rsidRPr="00A2144F" w:rsidRDefault="002D4490" w:rsidP="00F172B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F9383E" w:rsidRPr="00A2144F">
        <w:rPr>
          <w:rFonts w:ascii="Times New Roman" w:hAnsi="Times New Roman"/>
          <w:color w:val="000000" w:themeColor="text1"/>
          <w:sz w:val="28"/>
          <w:szCs w:val="28"/>
        </w:rPr>
        <w:t>ОПК-2 (ОПК-2.1, ОПК-2.2, ОПК-2.3)</w:t>
      </w:r>
    </w:p>
    <w:p w:rsidR="002D4490" w:rsidRPr="00A2144F" w:rsidRDefault="002D4490" w:rsidP="00F172BD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480002" w:rsidRPr="00A2144F" w:rsidRDefault="002D4490" w:rsidP="00F172BD">
      <w:pPr>
        <w:spacing w:after="0" w:line="240" w:lineRule="auto"/>
        <w:contextualSpacing/>
        <w:jc w:val="both"/>
        <w:rPr>
          <w:rFonts w:ascii="Times New Roman" w:eastAsia="Calibri" w:hAnsi="Times New Roman"/>
          <w:bCs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4. </w:t>
      </w:r>
      <w:r w:rsidR="00FC4EAF" w:rsidRPr="00A2144F">
        <w:rPr>
          <w:rFonts w:ascii="Times New Roman" w:eastAsia="Calibri" w:hAnsi="Times New Roman"/>
          <w:bCs/>
          <w:color w:val="000000" w:themeColor="text1"/>
          <w:sz w:val="28"/>
          <w:szCs w:val="28"/>
        </w:rPr>
        <w:t xml:space="preserve">Величина, представляющая собой отношение числа благоприятных исходов к общему </w:t>
      </w:r>
      <w:r w:rsidR="00CA6BE9" w:rsidRPr="00A2144F">
        <w:rPr>
          <w:rFonts w:ascii="Times New Roman" w:eastAsia="Calibri" w:hAnsi="Times New Roman"/>
          <w:bCs/>
          <w:color w:val="000000" w:themeColor="text1"/>
          <w:sz w:val="28"/>
          <w:szCs w:val="28"/>
        </w:rPr>
        <w:t>числу исходов,</w:t>
      </w:r>
      <w:r w:rsidR="00FC4EAF" w:rsidRPr="00A2144F">
        <w:rPr>
          <w:rFonts w:ascii="Times New Roman" w:eastAsia="Calibri" w:hAnsi="Times New Roman"/>
          <w:bCs/>
          <w:color w:val="000000" w:themeColor="text1"/>
          <w:sz w:val="28"/>
          <w:szCs w:val="28"/>
        </w:rPr>
        <w:t xml:space="preserve"> называется</w:t>
      </w:r>
      <w:r w:rsidR="00480002" w:rsidRPr="00A2144F">
        <w:rPr>
          <w:rFonts w:ascii="Times New Roman" w:eastAsia="Calibri" w:hAnsi="Times New Roman"/>
          <w:bCs/>
          <w:color w:val="000000" w:themeColor="text1"/>
          <w:sz w:val="28"/>
          <w:szCs w:val="28"/>
        </w:rPr>
        <w:t xml:space="preserve"> </w:t>
      </w:r>
      <w:r w:rsidR="00FC4EAF" w:rsidRPr="00A2144F">
        <w:rPr>
          <w:color w:val="000000" w:themeColor="text1"/>
          <w:sz w:val="28"/>
          <w:szCs w:val="28"/>
        </w:rPr>
        <w:t>_____________.</w:t>
      </w:r>
    </w:p>
    <w:p w:rsidR="00480002" w:rsidRPr="00A2144F" w:rsidRDefault="00480002" w:rsidP="00480002">
      <w:pPr>
        <w:spacing w:after="0" w:line="240" w:lineRule="auto"/>
        <w:contextualSpacing/>
        <w:jc w:val="both"/>
        <w:rPr>
          <w:rFonts w:ascii="Times New Roman" w:eastAsia="Calibri" w:hAnsi="Times New Roman"/>
          <w:color w:val="000000" w:themeColor="text1"/>
          <w:sz w:val="28"/>
          <w:szCs w:val="28"/>
        </w:rPr>
      </w:pPr>
      <w:r w:rsidRPr="00A2144F">
        <w:rPr>
          <w:rFonts w:ascii="Times New Roman" w:eastAsia="Calibri" w:hAnsi="Times New Roman"/>
          <w:bCs/>
          <w:color w:val="000000" w:themeColor="text1"/>
          <w:sz w:val="28"/>
          <w:szCs w:val="28"/>
        </w:rPr>
        <w:t>Правильный ответ:</w:t>
      </w:r>
      <w:r w:rsidRPr="00A2144F">
        <w:rPr>
          <w:rFonts w:ascii="Times New Roman" w:eastAsia="Calibri" w:hAnsi="Times New Roman"/>
          <w:b/>
          <w:color w:val="000000" w:themeColor="text1"/>
          <w:sz w:val="28"/>
          <w:szCs w:val="28"/>
        </w:rPr>
        <w:t xml:space="preserve"> </w:t>
      </w:r>
      <w:r w:rsidR="008B40FD">
        <w:rPr>
          <w:rFonts w:ascii="Times New Roman" w:eastAsia="Calibri" w:hAnsi="Times New Roman"/>
          <w:color w:val="000000" w:themeColor="text1"/>
          <w:sz w:val="28"/>
          <w:szCs w:val="28"/>
        </w:rPr>
        <w:t>в</w:t>
      </w:r>
      <w:r w:rsidR="00FC4EAF" w:rsidRPr="00A2144F">
        <w:rPr>
          <w:rFonts w:ascii="Times New Roman" w:eastAsia="Calibri" w:hAnsi="Times New Roman"/>
          <w:color w:val="000000" w:themeColor="text1"/>
          <w:sz w:val="28"/>
          <w:szCs w:val="28"/>
        </w:rPr>
        <w:t>ероятностью</w:t>
      </w:r>
    </w:p>
    <w:p w:rsidR="002D4490" w:rsidRPr="00A2144F" w:rsidRDefault="002D4490" w:rsidP="00480002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Компетенции (индикаторы): </w:t>
      </w:r>
      <w:r w:rsidR="00F9383E" w:rsidRPr="00A2144F">
        <w:rPr>
          <w:rFonts w:ascii="Times New Roman" w:hAnsi="Times New Roman"/>
          <w:color w:val="000000" w:themeColor="text1"/>
          <w:sz w:val="28"/>
          <w:szCs w:val="28"/>
        </w:rPr>
        <w:t>ОПК-2 (ОПК-2.1, ОПК-2.2, ОПК-2.3)</w:t>
      </w:r>
    </w:p>
    <w:p w:rsidR="002D4490" w:rsidRPr="00A2144F" w:rsidRDefault="002D4490" w:rsidP="002D4490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A2144F" w:rsidRPr="00A2144F" w:rsidRDefault="00A2144F" w:rsidP="00A2144F">
      <w:pPr>
        <w:pStyle w:val="4"/>
        <w:spacing w:before="0" w:line="240" w:lineRule="auto"/>
        <w:rPr>
          <w:rFonts w:ascii="Times New Roman" w:hAnsi="Times New Roman"/>
          <w:i w:val="0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i w:val="0"/>
          <w:color w:val="000000" w:themeColor="text1"/>
          <w:sz w:val="28"/>
          <w:szCs w:val="28"/>
        </w:rPr>
        <w:t>Задания открытого типа с кратким свободным ответом</w:t>
      </w:r>
    </w:p>
    <w:p w:rsidR="00A2144F" w:rsidRPr="00A2144F" w:rsidRDefault="00A2144F" w:rsidP="00A2144F">
      <w:pPr>
        <w:spacing w:after="0" w:line="240" w:lineRule="auto"/>
        <w:rPr>
          <w:rFonts w:ascii="Times New Roman" w:hAnsi="Times New Roman"/>
          <w:color w:val="000000" w:themeColor="text1"/>
        </w:rPr>
      </w:pPr>
    </w:p>
    <w:p w:rsidR="00A2144F" w:rsidRPr="00A2144F" w:rsidRDefault="00A2144F" w:rsidP="00A2144F">
      <w:pPr>
        <w:spacing w:after="0" w:line="240" w:lineRule="auto"/>
        <w:jc w:val="both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i/>
          <w:color w:val="000000" w:themeColor="text1"/>
          <w:sz w:val="28"/>
          <w:szCs w:val="28"/>
        </w:rPr>
        <w:t>Дайте ответ на вопрос.</w:t>
      </w:r>
    </w:p>
    <w:p w:rsidR="00A2144F" w:rsidRPr="00A2144F" w:rsidRDefault="00A2144F" w:rsidP="00A2144F">
      <w:pPr>
        <w:spacing w:after="0" w:line="240" w:lineRule="auto"/>
        <w:rPr>
          <w:rFonts w:ascii="Times New Roman" w:hAnsi="Times New Roman"/>
          <w:color w:val="000000" w:themeColor="text1"/>
        </w:rPr>
      </w:pPr>
    </w:p>
    <w:p w:rsidR="00A2144F" w:rsidRPr="00A2144F" w:rsidRDefault="00A2144F" w:rsidP="00A2144F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1. </w:t>
      </w:r>
      <w:r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Дан ряд данных: 2, 4, 6, 8, 10. Чему равна средняя арифметическая этого ряда?</w:t>
      </w:r>
    </w:p>
    <w:p w:rsidR="00A2144F" w:rsidRPr="00A2144F" w:rsidRDefault="00A2144F" w:rsidP="00A2144F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6</w:t>
      </w:r>
    </w:p>
    <w:p w:rsidR="00A2144F" w:rsidRPr="00A2144F" w:rsidRDefault="00A2144F" w:rsidP="00A2144F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Компетенции (индикаторы): ОП</w:t>
      </w:r>
      <w:r w:rsidR="008B40FD">
        <w:rPr>
          <w:rFonts w:ascii="Times New Roman" w:hAnsi="Times New Roman"/>
          <w:color w:val="000000" w:themeColor="text1"/>
          <w:sz w:val="28"/>
          <w:szCs w:val="28"/>
        </w:rPr>
        <w:t>К-2 (ОПК-2.1, ОПК-2.2, ОПК-2.3)</w:t>
      </w:r>
    </w:p>
    <w:p w:rsidR="00A2144F" w:rsidRPr="00A2144F" w:rsidRDefault="00A2144F" w:rsidP="00A2144F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A2144F" w:rsidRPr="00A2144F" w:rsidRDefault="00A2144F" w:rsidP="00A2144F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2. </w:t>
      </w:r>
      <w:r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В чем разница между генеральной совокупностью и выборкой</w: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A2144F" w:rsidRPr="00A2144F" w:rsidRDefault="00A2144F" w:rsidP="00A2144F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8B40FD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г</w:t>
      </w:r>
      <w:r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енеральная </w:t>
      </w:r>
      <w:r w:rsidR="008B40FD"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совокупность –</w:t>
      </w:r>
      <w:r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 все элементы, выборка </w:t>
      </w:r>
      <w:r w:rsidRPr="00A2144F">
        <w:rPr>
          <w:rFonts w:ascii="Times New Roman" w:hAnsi="Times New Roman"/>
          <w:iCs/>
          <w:color w:val="000000" w:themeColor="text1"/>
          <w:sz w:val="28"/>
          <w:szCs w:val="28"/>
        </w:rPr>
        <w:t>–</w:t>
      </w:r>
      <w:r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 xml:space="preserve"> их часть</w:t>
      </w:r>
    </w:p>
    <w:p w:rsidR="00A2144F" w:rsidRPr="00A2144F" w:rsidRDefault="00A2144F" w:rsidP="00A2144F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Компетенции (индикаторы): ОП</w:t>
      </w:r>
      <w:r w:rsidR="008B40FD">
        <w:rPr>
          <w:rFonts w:ascii="Times New Roman" w:hAnsi="Times New Roman"/>
          <w:color w:val="000000" w:themeColor="text1"/>
          <w:sz w:val="28"/>
          <w:szCs w:val="28"/>
        </w:rPr>
        <w:t>К-2 (ОПК-2.1, ОПК-2.2, ОПК-2.3)</w:t>
      </w:r>
    </w:p>
    <w:p w:rsidR="00A2144F" w:rsidRPr="00A2144F" w:rsidRDefault="00A2144F" w:rsidP="00A2144F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A2144F" w:rsidRPr="00A2144F" w:rsidRDefault="00A2144F" w:rsidP="00A2144F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3. </w:t>
      </w:r>
      <w:r w:rsidRPr="00A2144F">
        <w:rPr>
          <w:rFonts w:ascii="Times New Roman" w:hAnsi="Times New Roman"/>
          <w:bCs/>
          <w:color w:val="000000" w:themeColor="text1"/>
          <w:sz w:val="28"/>
          <w:szCs w:val="28"/>
          <w:shd w:val="clear" w:color="auto" w:fill="FFFFFF"/>
        </w:rPr>
        <w:t>Как можно использовать статистику в маркетинге.</w:t>
      </w:r>
    </w:p>
    <w:p w:rsidR="00A2144F" w:rsidRPr="00A2144F" w:rsidRDefault="00A2144F" w:rsidP="00A2144F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8B40FD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а</w:t>
      </w:r>
      <w:r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нализ данных о потребителях для ул</w:t>
      </w:r>
      <w:r w:rsidR="008B40FD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учшения маркетинговых стратегий</w:t>
      </w:r>
    </w:p>
    <w:p w:rsidR="00A2144F" w:rsidRPr="00A2144F" w:rsidRDefault="00A2144F" w:rsidP="00A2144F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Компетенции (индикаторы): ОП</w:t>
      </w:r>
      <w:r w:rsidR="008B40FD">
        <w:rPr>
          <w:rFonts w:ascii="Times New Roman" w:hAnsi="Times New Roman"/>
          <w:color w:val="000000" w:themeColor="text1"/>
          <w:sz w:val="28"/>
          <w:szCs w:val="28"/>
        </w:rPr>
        <w:t>К-2 (ОПК-2.1, ОПК-2.2, ОПК-2.3)</w:t>
      </w:r>
    </w:p>
    <w:p w:rsidR="00A2144F" w:rsidRPr="00A2144F" w:rsidRDefault="00A2144F" w:rsidP="00A2144F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A2144F" w:rsidRPr="00A2144F" w:rsidRDefault="00A2144F" w:rsidP="00A2144F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4. </w:t>
      </w:r>
      <w:r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Как называется разница между максимальным и минимальным значениями?</w:t>
      </w:r>
    </w:p>
    <w:p w:rsidR="00A2144F" w:rsidRPr="00A2144F" w:rsidRDefault="00A2144F" w:rsidP="00A2144F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Правильный ответ: </w:t>
      </w:r>
      <w:r w:rsidR="008B40FD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р</w:t>
      </w:r>
      <w:r w:rsidRPr="00A2144F"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</w:rPr>
        <w:t>азмах выборки</w:t>
      </w:r>
    </w:p>
    <w:p w:rsidR="00A2144F" w:rsidRPr="00A2144F" w:rsidRDefault="00A2144F" w:rsidP="00A2144F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Компетенции (индикаторы): ОПК-2 (ОПК-2.1, ОПК-2.2, ОПК-2</w:t>
      </w:r>
      <w:r w:rsidR="008B40FD">
        <w:rPr>
          <w:rFonts w:ascii="Times New Roman" w:hAnsi="Times New Roman"/>
          <w:color w:val="000000" w:themeColor="text1"/>
          <w:sz w:val="28"/>
          <w:szCs w:val="28"/>
        </w:rPr>
        <w:t>.3)</w:t>
      </w:r>
    </w:p>
    <w:p w:rsidR="00A2144F" w:rsidRPr="00A2144F" w:rsidRDefault="00A2144F" w:rsidP="00A2144F">
      <w:pPr>
        <w:pStyle w:val="4"/>
        <w:spacing w:before="0" w:line="240" w:lineRule="auto"/>
        <w:rPr>
          <w:rFonts w:ascii="Times New Roman" w:hAnsi="Times New Roman"/>
          <w:i w:val="0"/>
          <w:color w:val="000000" w:themeColor="text1"/>
          <w:sz w:val="28"/>
          <w:szCs w:val="28"/>
        </w:rPr>
      </w:pPr>
    </w:p>
    <w:p w:rsidR="00A2144F" w:rsidRPr="00A2144F" w:rsidRDefault="00A2144F" w:rsidP="00A2144F">
      <w:pPr>
        <w:pStyle w:val="4"/>
        <w:spacing w:before="0" w:line="240" w:lineRule="auto"/>
        <w:rPr>
          <w:rFonts w:ascii="Times New Roman" w:hAnsi="Times New Roman"/>
          <w:i w:val="0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i w:val="0"/>
          <w:color w:val="000000" w:themeColor="text1"/>
          <w:sz w:val="28"/>
          <w:szCs w:val="28"/>
        </w:rPr>
        <w:t>Задания открытого типа с развернутым ответом</w:t>
      </w:r>
    </w:p>
    <w:p w:rsidR="00A2144F" w:rsidRPr="00A2144F" w:rsidRDefault="00A2144F" w:rsidP="00A2144F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Calibri" w:hAnsi="Times New Roman"/>
          <w:i/>
          <w:iCs/>
          <w:color w:val="000000" w:themeColor="text1"/>
          <w:sz w:val="28"/>
          <w:szCs w:val="28"/>
        </w:rPr>
      </w:pPr>
    </w:p>
    <w:p w:rsidR="00A2144F" w:rsidRPr="00A2144F" w:rsidRDefault="00A2144F" w:rsidP="00A2144F">
      <w:pPr>
        <w:keepNext/>
        <w:autoSpaceDE w:val="0"/>
        <w:autoSpaceDN w:val="0"/>
        <w:spacing w:after="0" w:line="240" w:lineRule="auto"/>
        <w:jc w:val="both"/>
        <w:rPr>
          <w:rFonts w:ascii="Times New Roman" w:eastAsia="Batang" w:hAnsi="Times New Roman"/>
          <w:i/>
          <w:iCs/>
          <w:color w:val="000000" w:themeColor="text1"/>
          <w:sz w:val="28"/>
          <w:szCs w:val="28"/>
        </w:rPr>
      </w:pPr>
      <w:r w:rsidRPr="00A2144F">
        <w:rPr>
          <w:rFonts w:ascii="Times New Roman" w:eastAsia="Batang" w:hAnsi="Times New Roman"/>
          <w:i/>
          <w:iCs/>
          <w:color w:val="000000" w:themeColor="text1"/>
          <w:sz w:val="28"/>
          <w:szCs w:val="28"/>
        </w:rPr>
        <w:lastRenderedPageBreak/>
        <w:t>Решите задачу.</w:t>
      </w:r>
    </w:p>
    <w:p w:rsidR="00A2144F" w:rsidRPr="00A2144F" w:rsidRDefault="00A2144F" w:rsidP="00A2144F">
      <w:pPr>
        <w:keepNext/>
        <w:spacing w:after="0" w:line="240" w:lineRule="auto"/>
        <w:jc w:val="both"/>
        <w:rPr>
          <w:rFonts w:ascii="Times New Roman" w:eastAsia="Batang" w:hAnsi="Times New Roman"/>
          <w:color w:val="000000" w:themeColor="text1"/>
          <w:sz w:val="28"/>
          <w:szCs w:val="28"/>
          <w:highlight w:val="cyan"/>
        </w:rPr>
      </w:pPr>
    </w:p>
    <w:p w:rsidR="00A2144F" w:rsidRPr="00A2144F" w:rsidRDefault="00A2144F" w:rsidP="00A2144F">
      <w:pPr>
        <w:keepNext/>
        <w:spacing w:after="0" w:line="240" w:lineRule="auto"/>
        <w:jc w:val="both"/>
        <w:outlineLvl w:val="0"/>
        <w:rPr>
          <w:rFonts w:ascii="Times New Roman" w:eastAsia="Batang" w:hAnsi="Times New Roman"/>
          <w:color w:val="000000" w:themeColor="text1"/>
          <w:sz w:val="28"/>
          <w:szCs w:val="28"/>
        </w:rPr>
      </w:pPr>
      <w:r w:rsidRPr="00A2144F">
        <w:rPr>
          <w:rFonts w:ascii="Times New Roman" w:eastAsia="Batang" w:hAnsi="Times New Roman"/>
          <w:iCs/>
          <w:color w:val="000000" w:themeColor="text1"/>
          <w:sz w:val="28"/>
          <w:szCs w:val="28"/>
        </w:rPr>
        <w:t xml:space="preserve">1. </w:t>
      </w:r>
      <w:r w:rsidRPr="00A2144F">
        <w:rPr>
          <w:rFonts w:ascii="Times New Roman" w:eastAsia="Batang" w:hAnsi="Times New Roman"/>
          <w:color w:val="000000" w:themeColor="text1"/>
          <w:sz w:val="28"/>
          <w:szCs w:val="28"/>
        </w:rPr>
        <w:t xml:space="preserve">В прошлом году объём грузооборота по грузовому автотранспортному предприятию составил 210,0 млн. т/км. Планом текущего года было предусмотрено довести объём грузооборота до 220,5 тыс. т/км; фактический объём грузооборота в текущем году составил 229,32 млн. т/км. </w:t>
      </w:r>
    </w:p>
    <w:p w:rsidR="00A2144F" w:rsidRPr="00A2144F" w:rsidRDefault="00A2144F" w:rsidP="00A2144F">
      <w:pPr>
        <w:keepNext/>
        <w:spacing w:after="0" w:line="240" w:lineRule="auto"/>
        <w:jc w:val="both"/>
        <w:outlineLvl w:val="0"/>
        <w:rPr>
          <w:rFonts w:ascii="Times New Roman" w:eastAsia="Batang" w:hAnsi="Times New Roman"/>
          <w:color w:val="000000" w:themeColor="text1"/>
          <w:sz w:val="28"/>
          <w:szCs w:val="28"/>
        </w:rPr>
      </w:pPr>
      <w:r w:rsidRPr="00A2144F">
        <w:rPr>
          <w:rFonts w:ascii="Times New Roman" w:eastAsia="Batang" w:hAnsi="Times New Roman"/>
          <w:color w:val="000000" w:themeColor="text1"/>
          <w:sz w:val="28"/>
          <w:szCs w:val="28"/>
        </w:rPr>
        <w:t>Определить:</w:t>
      </w:r>
    </w:p>
    <w:p w:rsidR="00A2144F" w:rsidRPr="00A2144F" w:rsidRDefault="00A2144F" w:rsidP="00A2144F">
      <w:pPr>
        <w:keepNext/>
        <w:spacing w:after="0" w:line="240" w:lineRule="auto"/>
        <w:jc w:val="both"/>
        <w:outlineLvl w:val="0"/>
        <w:rPr>
          <w:rFonts w:ascii="Times New Roman" w:eastAsia="Batang" w:hAnsi="Times New Roman"/>
          <w:color w:val="000000" w:themeColor="text1"/>
          <w:sz w:val="28"/>
          <w:szCs w:val="28"/>
        </w:rPr>
      </w:pPr>
      <w:r w:rsidRPr="00A2144F">
        <w:rPr>
          <w:rFonts w:ascii="Times New Roman" w:eastAsia="Batang" w:hAnsi="Times New Roman"/>
          <w:color w:val="000000" w:themeColor="text1"/>
          <w:sz w:val="28"/>
          <w:szCs w:val="28"/>
        </w:rPr>
        <w:t>- относительную величину планового задания по росту грузооборота;</w:t>
      </w:r>
    </w:p>
    <w:p w:rsidR="00A2144F" w:rsidRPr="00A2144F" w:rsidRDefault="00A2144F" w:rsidP="00A2144F">
      <w:pPr>
        <w:keepNext/>
        <w:spacing w:after="0" w:line="240" w:lineRule="auto"/>
        <w:jc w:val="both"/>
        <w:outlineLvl w:val="0"/>
        <w:rPr>
          <w:rFonts w:ascii="Times New Roman" w:eastAsia="Batang" w:hAnsi="Times New Roman"/>
          <w:color w:val="000000" w:themeColor="text1"/>
          <w:sz w:val="28"/>
          <w:szCs w:val="28"/>
        </w:rPr>
      </w:pPr>
      <w:r w:rsidRPr="00A2144F">
        <w:rPr>
          <w:rFonts w:ascii="Times New Roman" w:eastAsia="Batang" w:hAnsi="Times New Roman"/>
          <w:color w:val="000000" w:themeColor="text1"/>
          <w:sz w:val="28"/>
          <w:szCs w:val="28"/>
        </w:rPr>
        <w:t>- относительную величину динамики грузооборота;</w:t>
      </w:r>
    </w:p>
    <w:p w:rsidR="00A2144F" w:rsidRPr="00A2144F" w:rsidRDefault="00A2144F" w:rsidP="00A2144F">
      <w:pPr>
        <w:keepNext/>
        <w:autoSpaceDE w:val="0"/>
        <w:autoSpaceDN w:val="0"/>
        <w:spacing w:after="0" w:line="240" w:lineRule="auto"/>
        <w:jc w:val="both"/>
        <w:rPr>
          <w:rFonts w:ascii="Times New Roman" w:eastAsia="Batang" w:hAnsi="Times New Roman"/>
          <w:i/>
          <w:iCs/>
          <w:color w:val="000000" w:themeColor="text1"/>
          <w:sz w:val="28"/>
          <w:szCs w:val="28"/>
        </w:rPr>
      </w:pPr>
      <w:r w:rsidRPr="00A2144F">
        <w:rPr>
          <w:rFonts w:ascii="Times New Roman" w:eastAsia="Batang" w:hAnsi="Times New Roman"/>
          <w:color w:val="000000" w:themeColor="text1"/>
          <w:sz w:val="28"/>
          <w:szCs w:val="28"/>
        </w:rPr>
        <w:t>- относительную величину выполнения плана по грузообороту.</w:t>
      </w:r>
    </w:p>
    <w:p w:rsidR="00A2144F" w:rsidRPr="00A2144F" w:rsidRDefault="00A2144F" w:rsidP="00A2144F">
      <w:pPr>
        <w:keepNext/>
        <w:autoSpaceDE w:val="0"/>
        <w:autoSpaceDN w:val="0"/>
        <w:spacing w:after="0" w:line="240" w:lineRule="auto"/>
        <w:jc w:val="both"/>
        <w:rPr>
          <w:rFonts w:ascii="Times New Roman" w:eastAsia="Batang" w:hAnsi="Times New Roman"/>
          <w:iCs/>
          <w:color w:val="000000" w:themeColor="text1"/>
          <w:sz w:val="28"/>
          <w:szCs w:val="28"/>
        </w:rPr>
      </w:pPr>
      <w:r w:rsidRPr="00A2144F">
        <w:rPr>
          <w:rFonts w:ascii="Times New Roman" w:eastAsia="Batang" w:hAnsi="Times New Roman"/>
          <w:iCs/>
          <w:color w:val="000000" w:themeColor="text1"/>
          <w:sz w:val="28"/>
          <w:szCs w:val="28"/>
        </w:rPr>
        <w:t>Время выполнения – 10 мин.</w:t>
      </w:r>
    </w:p>
    <w:p w:rsidR="00A2144F" w:rsidRPr="00A2144F" w:rsidRDefault="00A2144F" w:rsidP="00A2144F">
      <w:pPr>
        <w:keepNext/>
        <w:autoSpaceDE w:val="0"/>
        <w:autoSpaceDN w:val="0"/>
        <w:spacing w:after="0" w:line="240" w:lineRule="auto"/>
        <w:jc w:val="both"/>
        <w:rPr>
          <w:rFonts w:ascii="Times New Roman" w:hAnsi="Times New Roman"/>
          <w:iCs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Ожидаемый результат: </w:t>
      </w:r>
    </w:p>
    <w:p w:rsidR="00A2144F" w:rsidRPr="00A2144F" w:rsidRDefault="00A2144F" w:rsidP="00A2144F">
      <w:pPr>
        <w:keepNext/>
        <w:spacing w:after="0" w:line="240" w:lineRule="auto"/>
        <w:jc w:val="both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Рассчитаем</w:t>
      </w:r>
    </w:p>
    <w:p w:rsidR="00A2144F" w:rsidRPr="00A2144F" w:rsidRDefault="00A2144F" w:rsidP="00A2144F">
      <w:pPr>
        <w:keepNext/>
        <w:spacing w:after="0" w:line="240" w:lineRule="auto"/>
        <w:jc w:val="both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1) относительную величину планового задания по росту грузооборота:</w:t>
      </w:r>
    </w:p>
    <w:p w:rsidR="00A2144F" w:rsidRPr="00A2144F" w:rsidRDefault="00A2144F" w:rsidP="00A2144F">
      <w:pPr>
        <w:keepNext/>
        <w:spacing w:after="0" w:line="240" w:lineRule="auto"/>
        <w:ind w:firstLine="680"/>
        <w:jc w:val="both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position w:val="-30"/>
          <w:sz w:val="28"/>
          <w:szCs w:val="28"/>
        </w:rPr>
        <w:object w:dxaOrig="78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2.1pt;height:34.35pt" o:ole="">
            <v:imagedata r:id="rId15" o:title=""/>
          </v:shape>
          <o:OLEObject Type="Embed" ProgID="Equation.3" ShapeID="_x0000_i1025" DrawAspect="Content" ObjectID="_1815497151" r:id="rId16"/>
        </w:object>
      </w: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A2144F" w:rsidRPr="00A2144F" w:rsidRDefault="00A2144F" w:rsidP="00A2144F">
      <w:pPr>
        <w:keepNext/>
        <w:spacing w:after="0" w:line="240" w:lineRule="auto"/>
        <w:jc w:val="both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2) относительную величину динамики грузооборота:</w:t>
      </w:r>
    </w:p>
    <w:p w:rsidR="00A2144F" w:rsidRPr="00A2144F" w:rsidRDefault="00A2144F" w:rsidP="00A2144F">
      <w:pPr>
        <w:keepNext/>
        <w:spacing w:after="0" w:line="240" w:lineRule="auto"/>
        <w:ind w:firstLine="680"/>
        <w:jc w:val="both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position w:val="-30"/>
          <w:sz w:val="28"/>
          <w:szCs w:val="28"/>
        </w:rPr>
        <w:object w:dxaOrig="7760" w:dyaOrig="680">
          <v:shape id="_x0000_i1026" type="#_x0000_t75" style="width:387.7pt;height:34.35pt" o:ole="">
            <v:imagedata r:id="rId17" o:title=""/>
          </v:shape>
          <o:OLEObject Type="Embed" ProgID="Equation.3" ShapeID="_x0000_i1026" DrawAspect="Content" ObjectID="_1815497152" r:id="rId18"/>
        </w:object>
      </w:r>
    </w:p>
    <w:p w:rsidR="00A2144F" w:rsidRPr="00A2144F" w:rsidRDefault="00A2144F" w:rsidP="00A2144F">
      <w:pPr>
        <w:keepNext/>
        <w:spacing w:after="0" w:line="240" w:lineRule="auto"/>
        <w:ind w:firstLine="680"/>
        <w:jc w:val="both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</w:p>
    <w:p w:rsidR="00A2144F" w:rsidRPr="00A2144F" w:rsidRDefault="00A2144F" w:rsidP="00A2144F">
      <w:pPr>
        <w:keepNext/>
        <w:spacing w:after="0" w:line="240" w:lineRule="auto"/>
        <w:jc w:val="both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3) относительную величину выполнения плана по грузообороту:</w:t>
      </w:r>
    </w:p>
    <w:p w:rsidR="00A2144F" w:rsidRPr="00A2144F" w:rsidRDefault="00A2144F" w:rsidP="00A2144F">
      <w:pPr>
        <w:keepNext/>
        <w:spacing w:after="0" w:line="240" w:lineRule="auto"/>
        <w:ind w:firstLine="680"/>
        <w:jc w:val="both"/>
        <w:outlineLvl w:val="0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position w:val="-28"/>
          <w:sz w:val="28"/>
          <w:szCs w:val="28"/>
        </w:rPr>
        <w:object w:dxaOrig="8320" w:dyaOrig="660">
          <v:shape id="_x0000_i1027" type="#_x0000_t75" style="width:416.5pt;height:33.25pt" o:ole="">
            <v:imagedata r:id="rId19" o:title=""/>
          </v:shape>
          <o:OLEObject Type="Embed" ProgID="Equation.3" ShapeID="_x0000_i1027" DrawAspect="Content" ObjectID="_1815497153" r:id="rId20"/>
        </w:object>
      </w:r>
      <w:r w:rsidRPr="00A2144F">
        <w:rPr>
          <w:rFonts w:ascii="Times New Roman" w:hAnsi="Times New Roman"/>
          <w:iCs/>
          <w:color w:val="000000" w:themeColor="text1"/>
          <w:sz w:val="28"/>
          <w:szCs w:val="28"/>
        </w:rPr>
        <w:t>.</w:t>
      </w:r>
    </w:p>
    <w:p w:rsidR="00A2144F" w:rsidRPr="00A2144F" w:rsidRDefault="00A2144F" w:rsidP="00A2144F">
      <w:pPr>
        <w:keepNext/>
        <w:autoSpaceDE w:val="0"/>
        <w:autoSpaceDN w:val="0"/>
        <w:spacing w:after="0" w:line="240" w:lineRule="auto"/>
        <w:jc w:val="both"/>
        <w:rPr>
          <w:rFonts w:ascii="Times New Roman" w:hAnsi="Times New Roman"/>
          <w:iCs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Критерии оценивания: расчет </w:t>
      </w:r>
      <w:r w:rsidRPr="00A2144F">
        <w:rPr>
          <w:rFonts w:ascii="Times New Roman" w:eastAsia="Batang" w:hAnsi="Times New Roman"/>
          <w:color w:val="000000" w:themeColor="text1"/>
          <w:sz w:val="28"/>
          <w:szCs w:val="28"/>
        </w:rPr>
        <w:t>относительных величины планового задания по росту грузооборота, динамики грузооборота, выполнения плана по грузообороту</w:t>
      </w:r>
    </w:p>
    <w:p w:rsidR="00A2144F" w:rsidRDefault="00A2144F" w:rsidP="00A2144F">
      <w:pPr>
        <w:keepNext/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Компетенции (индикаторы): ОП</w:t>
      </w:r>
      <w:r w:rsidR="008B40FD">
        <w:rPr>
          <w:rFonts w:ascii="Times New Roman" w:hAnsi="Times New Roman"/>
          <w:color w:val="000000" w:themeColor="text1"/>
          <w:sz w:val="28"/>
          <w:szCs w:val="28"/>
        </w:rPr>
        <w:t>К-2 (ОПК-2.1, ОПК-2.2, ОПК-2.3)</w:t>
      </w:r>
    </w:p>
    <w:p w:rsidR="00A2144F" w:rsidRPr="00A2144F" w:rsidRDefault="00A2144F" w:rsidP="00A2144F">
      <w:pPr>
        <w:keepNext/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A2144F" w:rsidRPr="00A2144F" w:rsidRDefault="00A2144F" w:rsidP="00A2144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 xml:space="preserve">2. </w:t>
      </w:r>
      <w:bookmarkStart w:id="1" w:name="_Hlk191505925"/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2"/>
        <w:gridCol w:w="2657"/>
        <w:gridCol w:w="2284"/>
        <w:gridCol w:w="2254"/>
      </w:tblGrid>
      <w:tr w:rsidR="00A2144F" w:rsidRPr="00A2144F" w:rsidTr="00A17978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bookmarkStart w:id="2" w:name="_Hlk191476032"/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бестоимость</w:t>
            </w:r>
            <w:bookmarkEnd w:id="2"/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единицы продукции, тыс. руб.</w:t>
            </w:r>
          </w:p>
        </w:tc>
      </w:tr>
      <w:tr w:rsidR="00A2144F" w:rsidRPr="00A2144F" w:rsidTr="00A17978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A2144F" w:rsidRPr="00A2144F" w:rsidRDefault="00A2144F" w:rsidP="00A17978">
            <w:pPr>
              <w:keepNext/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144F" w:rsidRPr="00A2144F" w:rsidRDefault="00A2144F" w:rsidP="00A17978">
            <w:pPr>
              <w:keepNext/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тчетный год</w:t>
            </w:r>
          </w:p>
        </w:tc>
      </w:tr>
      <w:tr w:rsidR="00A2144F" w:rsidRPr="00A2144F" w:rsidTr="00A17978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q</w:t>
            </w: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z</w:t>
            </w: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z</w:t>
            </w: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  <w:vertAlign w:val="subscript"/>
                <w:lang w:val="en-US"/>
              </w:rPr>
              <w:t>0</w:t>
            </w:r>
          </w:p>
        </w:tc>
      </w:tr>
      <w:tr w:rsidR="00A2144F" w:rsidRPr="00A2144F" w:rsidTr="00A17978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917,8</w:t>
            </w:r>
          </w:p>
        </w:tc>
      </w:tr>
      <w:tr w:rsidR="00A2144F" w:rsidRPr="00A2144F" w:rsidTr="00A17978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144F" w:rsidRPr="00A2144F" w:rsidRDefault="00A2144F" w:rsidP="00A17978">
            <w:pPr>
              <w:keepNext/>
              <w:autoSpaceDN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2144F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882,7</w:t>
            </w:r>
          </w:p>
        </w:tc>
      </w:tr>
    </w:tbl>
    <w:p w:rsidR="00A2144F" w:rsidRPr="00A2144F" w:rsidRDefault="00A2144F" w:rsidP="00A2144F">
      <w:pPr>
        <w:keepNext/>
        <w:autoSpaceDN w:val="0"/>
        <w:spacing w:after="0" w:line="240" w:lineRule="auto"/>
        <w:ind w:firstLine="567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Определите:</w:t>
      </w:r>
    </w:p>
    <w:p w:rsidR="00A2144F" w:rsidRPr="00A2144F" w:rsidRDefault="00A2144F" w:rsidP="00A2144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1) Индивидуальные и общий индекс себестоимости продукции.</w:t>
      </w:r>
    </w:p>
    <w:p w:rsidR="00A2144F" w:rsidRPr="00A2144F" w:rsidRDefault="00A2144F" w:rsidP="00A2144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:rsidR="00A2144F" w:rsidRPr="00A2144F" w:rsidRDefault="00A2144F" w:rsidP="00A2144F">
      <w:pPr>
        <w:keepNext/>
        <w:spacing w:after="0" w:line="240" w:lineRule="auto"/>
        <w:rPr>
          <w:rFonts w:ascii="Times New Roman" w:eastAsia="Aptos" w:hAnsi="Times New Roman"/>
          <w:color w:val="000000" w:themeColor="text1"/>
          <w:sz w:val="28"/>
          <w:szCs w:val="28"/>
        </w:rPr>
      </w:pPr>
      <w:r w:rsidRPr="00A2144F">
        <w:rPr>
          <w:rFonts w:ascii="Times New Roman" w:eastAsia="Aptos" w:hAnsi="Times New Roman"/>
          <w:color w:val="000000" w:themeColor="text1"/>
          <w:sz w:val="28"/>
          <w:szCs w:val="28"/>
        </w:rPr>
        <w:t>Привести расширенное решение.</w:t>
      </w:r>
    </w:p>
    <w:p w:rsidR="00A2144F" w:rsidRPr="00A2144F" w:rsidRDefault="00A2144F" w:rsidP="00A2144F">
      <w:pPr>
        <w:keepNext/>
        <w:spacing w:after="0" w:line="240" w:lineRule="auto"/>
        <w:rPr>
          <w:rFonts w:ascii="Times New Roman" w:eastAsia="Aptos" w:hAnsi="Times New Roman"/>
          <w:color w:val="000000" w:themeColor="text1"/>
          <w:sz w:val="28"/>
          <w:szCs w:val="28"/>
        </w:rPr>
      </w:pPr>
      <w:r w:rsidRPr="00A2144F">
        <w:rPr>
          <w:rFonts w:ascii="Times New Roman" w:eastAsia="Aptos" w:hAnsi="Times New Roman"/>
          <w:color w:val="000000" w:themeColor="text1"/>
          <w:sz w:val="28"/>
          <w:szCs w:val="28"/>
        </w:rPr>
        <w:t>Время выполнения – 20 мин.</w:t>
      </w:r>
    </w:p>
    <w:p w:rsidR="00A2144F" w:rsidRPr="00A2144F" w:rsidRDefault="00A2144F" w:rsidP="00A2144F">
      <w:pPr>
        <w:keepNext/>
        <w:spacing w:after="0" w:line="240" w:lineRule="auto"/>
        <w:rPr>
          <w:rFonts w:ascii="Times New Roman" w:eastAsia="Aptos" w:hAnsi="Times New Roman"/>
          <w:color w:val="000000" w:themeColor="text1"/>
          <w:sz w:val="28"/>
          <w:szCs w:val="28"/>
        </w:rPr>
      </w:pPr>
    </w:p>
    <w:p w:rsidR="00A2144F" w:rsidRPr="00A2144F" w:rsidRDefault="00A2144F" w:rsidP="00A2144F">
      <w:pPr>
        <w:keepNext/>
        <w:spacing w:after="0" w:line="240" w:lineRule="auto"/>
        <w:rPr>
          <w:rFonts w:ascii="Times New Roman" w:eastAsia="Aptos" w:hAnsi="Times New Roman"/>
          <w:color w:val="000000" w:themeColor="text1"/>
          <w:sz w:val="28"/>
          <w:szCs w:val="28"/>
        </w:rPr>
      </w:pPr>
      <w:r w:rsidRPr="00A2144F">
        <w:rPr>
          <w:rFonts w:ascii="Times New Roman" w:eastAsia="Aptos" w:hAnsi="Times New Roman"/>
          <w:color w:val="000000" w:themeColor="text1"/>
          <w:sz w:val="28"/>
          <w:szCs w:val="28"/>
        </w:rPr>
        <w:lastRenderedPageBreak/>
        <w:t>Ожидаемый результат:</w:t>
      </w:r>
    </w:p>
    <w:p w:rsidR="00A2144F" w:rsidRPr="00A2144F" w:rsidRDefault="00A2144F" w:rsidP="00A2144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1) Индекс фактического снижения (индивидуальный индекс) себестоимости определяется по формуле:</w:t>
      </w:r>
    </w:p>
    <w:p w:rsidR="00A2144F" w:rsidRPr="00A2144F" w:rsidRDefault="00A2144F" w:rsidP="00A2144F">
      <w:pPr>
        <w:keepNext/>
        <w:tabs>
          <w:tab w:val="left" w:pos="5412"/>
        </w:tabs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position w:val="-34"/>
          <w:sz w:val="28"/>
          <w:szCs w:val="28"/>
          <w:lang w:eastAsia="ru-RU"/>
        </w:rPr>
        <w:object w:dxaOrig="675" w:dyaOrig="585">
          <v:shape id="_x0000_i1028" type="#_x0000_t75" style="width:49.3pt;height:42.65pt" o:ole="">
            <v:imagedata r:id="rId21" o:title=""/>
          </v:shape>
          <o:OLEObject Type="Embed" ProgID="Equation.DSMT4" ShapeID="_x0000_i1028" DrawAspect="Content" ObjectID="_1815497154" r:id="rId22"/>
        </w:object>
      </w:r>
    </w:p>
    <w:p w:rsidR="00A2144F" w:rsidRPr="00A2144F" w:rsidRDefault="00A2144F" w:rsidP="00A2144F">
      <w:pPr>
        <w:keepNext/>
        <w:tabs>
          <w:tab w:val="left" w:pos="5412"/>
        </w:tabs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position w:val="-28"/>
          <w:sz w:val="28"/>
          <w:szCs w:val="28"/>
          <w:lang w:eastAsia="ru-RU"/>
        </w:rPr>
        <w:object w:dxaOrig="1455" w:dyaOrig="540">
          <v:shape id="_x0000_i1029" type="#_x0000_t75" style="width:108pt;height:39.9pt" o:ole="">
            <v:imagedata r:id="rId23" o:title=""/>
          </v:shape>
          <o:OLEObject Type="Embed" ProgID="Equation.3" ShapeID="_x0000_i1029" DrawAspect="Content" ObjectID="_1815497155" r:id="rId24"/>
        </w:object>
      </w: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  или 101% (для первого вида продукции)</w:t>
      </w:r>
    </w:p>
    <w:p w:rsidR="00A2144F" w:rsidRPr="00A2144F" w:rsidRDefault="00A2144F" w:rsidP="00A2144F">
      <w:pPr>
        <w:keepNext/>
        <w:tabs>
          <w:tab w:val="left" w:pos="5412"/>
        </w:tabs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position w:val="-28"/>
          <w:sz w:val="28"/>
          <w:szCs w:val="28"/>
          <w:lang w:eastAsia="ru-RU"/>
        </w:rPr>
        <w:object w:dxaOrig="1665" w:dyaOrig="570">
          <v:shape id="_x0000_i1030" type="#_x0000_t75" style="width:110.2pt;height:37.65pt" o:ole="">
            <v:imagedata r:id="rId25" o:title=""/>
          </v:shape>
          <o:OLEObject Type="Embed" ProgID="Equation.3" ShapeID="_x0000_i1030" DrawAspect="Content" ObjectID="_1815497156" r:id="rId26"/>
        </w:object>
      </w: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или 109,9% (для второго вида продукции)</w:t>
      </w:r>
    </w:p>
    <w:p w:rsidR="00A2144F" w:rsidRPr="00A2144F" w:rsidRDefault="00A2144F" w:rsidP="00A2144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Общий фактический индекс себестоимости продукции определяется по формуле: </w:t>
      </w:r>
    </w:p>
    <w:p w:rsidR="00A2144F" w:rsidRPr="00A2144F" w:rsidRDefault="00A2144F" w:rsidP="00A2144F">
      <w:pPr>
        <w:keepNext/>
        <w:tabs>
          <w:tab w:val="left" w:pos="5412"/>
        </w:tabs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position w:val="-32"/>
          <w:sz w:val="28"/>
          <w:szCs w:val="28"/>
          <w:lang w:eastAsia="ru-RU"/>
        </w:rPr>
        <w:object w:dxaOrig="1410" w:dyaOrig="675">
          <v:shape id="_x0000_i1031" type="#_x0000_t75" style="width:91.4pt;height:44.3pt" o:ole="">
            <v:imagedata r:id="rId27" o:title=""/>
          </v:shape>
          <o:OLEObject Type="Embed" ProgID="Equation.3" ShapeID="_x0000_i1031" DrawAspect="Content" ObjectID="_1815497157" r:id="rId28"/>
        </w:object>
      </w:r>
    </w:p>
    <w:p w:rsidR="00A2144F" w:rsidRPr="00A2144F" w:rsidRDefault="005C0BE6" w:rsidP="00A2144F">
      <w:pPr>
        <w:keepNext/>
        <w:tabs>
          <w:tab w:val="left" w:pos="5412"/>
        </w:tabs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sSubSup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 w:eastAsia="ru-RU"/>
                </w:rPr>
                <m:t>I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ф</m:t>
              </m:r>
            </m:sub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z</m:t>
              </m:r>
            </m:sup>
          </m:sSubSup>
          <m:r>
            <w:rPr>
              <w:rFonts w:ascii="Cambria Math" w:hAnsi="Cambria Math"/>
              <w:color w:val="000000" w:themeColor="text1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1600∙917,8+3000∙882,7</m:t>
              </m:r>
            </m:num>
            <m:den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1600∙908,5+3000∙802,8</m:t>
              </m:r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  <w:lang w:eastAsia="ru-RU"/>
            </w:rPr>
            <m:t>=1,07.</m:t>
          </m:r>
        </m:oMath>
      </m:oMathPara>
    </w:p>
    <w:p w:rsidR="00A2144F" w:rsidRPr="00A2144F" w:rsidRDefault="00A2144F" w:rsidP="00A2144F">
      <w:pPr>
        <w:keepNext/>
        <w:tabs>
          <w:tab w:val="left" w:pos="5412"/>
        </w:tabs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</w:p>
    <w:p w:rsidR="00A2144F" w:rsidRPr="00A2144F" w:rsidRDefault="00A2144F" w:rsidP="00A2144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2) Экономия (перерасход) от снижения себестоимости всего выпуска продукции данного вида определяется по формуле:</w:t>
      </w:r>
    </w:p>
    <w:p w:rsidR="00A2144F" w:rsidRPr="00A2144F" w:rsidRDefault="00A2144F" w:rsidP="00A2144F">
      <w:pPr>
        <w:keepNext/>
        <w:tabs>
          <w:tab w:val="left" w:pos="5412"/>
        </w:tabs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position w:val="-12"/>
          <w:sz w:val="28"/>
          <w:szCs w:val="28"/>
          <w:lang w:eastAsia="ru-RU"/>
        </w:rPr>
        <w:object w:dxaOrig="1410" w:dyaOrig="315">
          <v:shape id="_x0000_i1032" type="#_x0000_t75" style="width:101.9pt;height:22.7pt" o:ole="">
            <v:imagedata r:id="rId29" o:title=""/>
          </v:shape>
          <o:OLEObject Type="Embed" ProgID="Equation.3" ShapeID="_x0000_i1032" DrawAspect="Content" ObjectID="_1815497158" r:id="rId30"/>
        </w:object>
      </w:r>
    </w:p>
    <w:p w:rsidR="00A2144F" w:rsidRPr="00A2144F" w:rsidRDefault="00A2144F" w:rsidP="00A2144F">
      <w:pPr>
        <w:keepNext/>
        <w:tabs>
          <w:tab w:val="left" w:pos="5412"/>
        </w:tabs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Так как себестоимость ‒ это показатель-дестимулятор, то в отчетном периоде наблюдается перерасход от увеличения данного показателя по сравнению с прошлым годом:</w:t>
      </w:r>
    </w:p>
    <w:p w:rsidR="00A2144F" w:rsidRPr="00A2144F" w:rsidRDefault="00A2144F" w:rsidP="00A2144F">
      <w:pPr>
        <w:keepNext/>
        <w:tabs>
          <w:tab w:val="left" w:pos="5412"/>
        </w:tabs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для первого вида продукции:</w:t>
      </w:r>
    </w:p>
    <w:p w:rsidR="00A2144F" w:rsidRPr="00A2144F" w:rsidRDefault="005C0BE6" w:rsidP="00A2144F">
      <w:pPr>
        <w:keepNext/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Э</m:t>
              </m:r>
            </m:e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ф</m:t>
              </m:r>
            </m:sup>
          </m:sSup>
          <m:r>
            <w:rPr>
              <w:rFonts w:ascii="Cambria Math" w:hAnsi="Cambria Math"/>
              <w:color w:val="000000" w:themeColor="text1"/>
              <w:sz w:val="28"/>
              <w:szCs w:val="28"/>
              <w:lang w:eastAsia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917,8,7-908,5</m:t>
              </m:r>
            </m:e>
          </m:d>
          <m:r>
            <w:rPr>
              <w:rFonts w:ascii="Cambria Math" w:hAnsi="Cambria Math"/>
              <w:color w:val="000000" w:themeColor="text1"/>
              <w:sz w:val="28"/>
              <w:szCs w:val="28"/>
              <w:lang w:eastAsia="ru-RU"/>
            </w:rPr>
            <m:t>∙1600=14880 тыс. руб.</m:t>
          </m:r>
        </m:oMath>
      </m:oMathPara>
    </w:p>
    <w:p w:rsidR="00A2144F" w:rsidRPr="00A2144F" w:rsidRDefault="00A2144F" w:rsidP="00A2144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для второго вида продукции:</w:t>
      </w:r>
    </w:p>
    <w:p w:rsidR="00A2144F" w:rsidRPr="00A2144F" w:rsidRDefault="005C0BE6" w:rsidP="00A2144F">
      <w:pPr>
        <w:keepNext/>
        <w:tabs>
          <w:tab w:val="left" w:pos="5412"/>
        </w:tabs>
        <w:autoSpaceDN w:val="0"/>
        <w:spacing w:after="0" w:line="240" w:lineRule="auto"/>
        <w:rPr>
          <w:rFonts w:ascii="Times New Roman" w:hAnsi="Times New Roman"/>
          <w:i/>
          <w:color w:val="000000" w:themeColor="text1"/>
          <w:sz w:val="28"/>
          <w:szCs w:val="28"/>
          <w:lang w:eastAsia="ru-RU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Э</m:t>
              </m:r>
            </m:e>
            <m:sup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ф</m:t>
              </m:r>
            </m:sup>
          </m:sSup>
          <m:r>
            <w:rPr>
              <w:rFonts w:ascii="Cambria Math" w:hAnsi="Cambria Math"/>
              <w:color w:val="000000" w:themeColor="text1"/>
              <w:sz w:val="28"/>
              <w:szCs w:val="28"/>
              <w:lang w:eastAsia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eastAsia="ru-RU"/>
                </w:rPr>
                <m:t>882,7-802,8</m:t>
              </m:r>
            </m:e>
          </m:d>
          <m:r>
            <w:rPr>
              <w:rFonts w:ascii="Cambria Math" w:hAnsi="Cambria Math"/>
              <w:color w:val="000000" w:themeColor="text1"/>
              <w:sz w:val="28"/>
              <w:szCs w:val="28"/>
              <w:lang w:eastAsia="ru-RU"/>
            </w:rPr>
            <m:t>∙3000=239700 тыс. руб.</m:t>
          </m:r>
        </m:oMath>
      </m:oMathPara>
    </w:p>
    <w:p w:rsidR="00A2144F" w:rsidRPr="00A2144F" w:rsidRDefault="00A2144F" w:rsidP="00A2144F">
      <w:pPr>
        <w:keepNext/>
        <w:tabs>
          <w:tab w:val="left" w:pos="5412"/>
        </w:tabs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по всей продукции:</w:t>
      </w:r>
    </w:p>
    <w:p w:rsidR="00A2144F" w:rsidRPr="00A2144F" w:rsidRDefault="00A2144F" w:rsidP="00A2144F">
      <w:pPr>
        <w:keepNext/>
        <w:tabs>
          <w:tab w:val="left" w:pos="5412"/>
        </w:tabs>
        <w:autoSpaceDN w:val="0"/>
        <w:spacing w:after="0" w:line="240" w:lineRule="auto"/>
        <w:jc w:val="center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14880 + 239700 = 254580 тыс. руб.</w:t>
      </w:r>
    </w:p>
    <w:p w:rsidR="00A2144F" w:rsidRPr="00A2144F" w:rsidRDefault="00A2144F" w:rsidP="00A2144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</w:p>
    <w:p w:rsidR="00A2144F" w:rsidRPr="00A2144F" w:rsidRDefault="008B40FD" w:rsidP="00A2144F">
      <w:pPr>
        <w:keepNext/>
        <w:shd w:val="clear" w:color="auto" w:fill="FFFFFF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hAnsi="Times New Roman"/>
          <w:color w:val="000000" w:themeColor="text1"/>
          <w:sz w:val="28"/>
          <w:szCs w:val="28"/>
          <w:lang w:eastAsia="ru-RU"/>
        </w:rPr>
        <w:t>Ответ: в</w:t>
      </w:r>
      <w:r w:rsidR="00A2144F"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 xml:space="preserve"> отчетном периоде с</w:t>
      </w:r>
      <w:r w:rsidR="00A2144F" w:rsidRPr="00A2144F">
        <w:rPr>
          <w:rFonts w:ascii="Times New Roman" w:hAnsi="Times New Roman"/>
          <w:color w:val="000000" w:themeColor="text1"/>
          <w:sz w:val="28"/>
          <w:szCs w:val="28"/>
        </w:rPr>
        <w:t>ебестоимость хлеба пшеничного увеличилась на 1%, хлеба ржаного ‒ на 9,9%, по всей продукции ‒ на 7%. Перерасход по хлебу пшеничному составил 14880 тыс. руб., по хлебу ржаному ‒ 239700 тыс. руб., всего ‒ 254580 тыс. руб.</w:t>
      </w:r>
    </w:p>
    <w:p w:rsidR="00A2144F" w:rsidRPr="00A2144F" w:rsidRDefault="00A2144F" w:rsidP="00A2144F">
      <w:pPr>
        <w:keepNext/>
        <w:spacing w:after="0" w:line="240" w:lineRule="auto"/>
        <w:rPr>
          <w:rFonts w:ascii="Times New Roman" w:eastAsia="Aptos" w:hAnsi="Times New Roman"/>
          <w:color w:val="000000" w:themeColor="text1"/>
          <w:sz w:val="28"/>
          <w:szCs w:val="28"/>
        </w:rPr>
      </w:pPr>
      <w:r w:rsidRPr="00A2144F">
        <w:rPr>
          <w:rFonts w:ascii="Times New Roman" w:eastAsia="Aptos" w:hAnsi="Times New Roman"/>
          <w:color w:val="000000" w:themeColor="text1"/>
          <w:sz w:val="28"/>
          <w:szCs w:val="28"/>
        </w:rPr>
        <w:t>Критерии оценивания:</w:t>
      </w:r>
    </w:p>
    <w:p w:rsidR="00A2144F" w:rsidRPr="00A2144F" w:rsidRDefault="00A2144F" w:rsidP="00A2144F">
      <w:pPr>
        <w:keepNext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eastAsia="Aptos" w:hAnsi="Times New Roman"/>
          <w:color w:val="000000" w:themeColor="text1"/>
          <w:sz w:val="28"/>
          <w:szCs w:val="28"/>
        </w:rPr>
        <w:t>– расчет и</w:t>
      </w: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ндивидуальных индексов себестоимости по хлебу пшеничному и хлебу ржаному;</w:t>
      </w:r>
    </w:p>
    <w:p w:rsidR="00A2144F" w:rsidRPr="00A2144F" w:rsidRDefault="00A2144F" w:rsidP="00A2144F">
      <w:pPr>
        <w:keepNext/>
        <w:spacing w:after="0" w:line="240" w:lineRule="auto"/>
        <w:rPr>
          <w:rFonts w:ascii="Times New Roman" w:eastAsia="Aptos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‒ расчет общего индекса себестоимости продукции по всей продукции</w:t>
      </w:r>
      <w:r w:rsidRPr="00A2144F">
        <w:rPr>
          <w:rFonts w:ascii="Times New Roman" w:eastAsia="Aptos" w:hAnsi="Times New Roman"/>
          <w:color w:val="000000" w:themeColor="text1"/>
          <w:sz w:val="28"/>
          <w:szCs w:val="28"/>
        </w:rPr>
        <w:t>;</w:t>
      </w:r>
    </w:p>
    <w:p w:rsidR="00A2144F" w:rsidRPr="00A2144F" w:rsidRDefault="00A2144F" w:rsidP="00A2144F">
      <w:pPr>
        <w:keepNext/>
        <w:autoSpaceDN w:val="0"/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eastAsia="ru-RU"/>
        </w:rPr>
      </w:pPr>
      <w:r w:rsidRPr="00A2144F">
        <w:rPr>
          <w:rFonts w:ascii="Times New Roman" w:eastAsia="Aptos" w:hAnsi="Times New Roman"/>
          <w:color w:val="000000" w:themeColor="text1"/>
          <w:sz w:val="28"/>
          <w:szCs w:val="28"/>
        </w:rPr>
        <w:t>– расчет с</w:t>
      </w:r>
      <w:r w:rsidRPr="00A2144F">
        <w:rPr>
          <w:rFonts w:ascii="Times New Roman" w:hAnsi="Times New Roman"/>
          <w:color w:val="000000" w:themeColor="text1"/>
          <w:sz w:val="28"/>
          <w:szCs w:val="28"/>
          <w:lang w:eastAsia="ru-RU"/>
        </w:rPr>
        <w:t>уммы экономии (перерасхода) от изменения себестоимости единицы продукции в отчетном году по сравнению с прошлым по кажд</w:t>
      </w:r>
      <w:r w:rsidR="008B40FD">
        <w:rPr>
          <w:rFonts w:ascii="Times New Roman" w:hAnsi="Times New Roman"/>
          <w:color w:val="000000" w:themeColor="text1"/>
          <w:sz w:val="28"/>
          <w:szCs w:val="28"/>
          <w:lang w:eastAsia="ru-RU"/>
        </w:rPr>
        <w:t>ому изделию и по всей продукции</w:t>
      </w:r>
    </w:p>
    <w:p w:rsidR="00A2144F" w:rsidRPr="00A2144F" w:rsidRDefault="00A2144F" w:rsidP="00A2144F">
      <w:pPr>
        <w:keepNext/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2144F">
        <w:rPr>
          <w:rFonts w:ascii="Times New Roman" w:hAnsi="Times New Roman"/>
          <w:color w:val="000000" w:themeColor="text1"/>
          <w:sz w:val="28"/>
          <w:szCs w:val="28"/>
        </w:rPr>
        <w:t>Компетенции (индикаторы): ОПК-2 (ОПК-2.1, ОПК-2.2, ОПК-2.3)</w:t>
      </w:r>
    </w:p>
    <w:p w:rsidR="00A2144F" w:rsidRPr="00A2144F" w:rsidRDefault="00A2144F" w:rsidP="00344D48">
      <w:pPr>
        <w:rPr>
          <w:rFonts w:ascii="Times New Roman" w:hAnsi="Times New Roman"/>
          <w:color w:val="000000" w:themeColor="text1"/>
          <w:sz w:val="28"/>
          <w:szCs w:val="28"/>
        </w:rPr>
      </w:pPr>
      <w:bookmarkStart w:id="3" w:name="_GoBack"/>
      <w:bookmarkEnd w:id="1"/>
      <w:bookmarkEnd w:id="3"/>
    </w:p>
    <w:sectPr w:rsidR="00A2144F" w:rsidRPr="00A2144F" w:rsidSect="0051491B">
      <w:footerReference w:type="default" r:id="rId31"/>
      <w:footerReference w:type="first" r:id="rId32"/>
      <w:pgSz w:w="11906" w:h="16838"/>
      <w:pgMar w:top="1134" w:right="851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0BE6" w:rsidRDefault="005C0BE6">
      <w:pPr>
        <w:spacing w:after="0" w:line="240" w:lineRule="auto"/>
      </w:pPr>
      <w:r>
        <w:separator/>
      </w:r>
    </w:p>
  </w:endnote>
  <w:endnote w:type="continuationSeparator" w:id="0">
    <w:p w:rsidR="005C0BE6" w:rsidRDefault="005C0B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103204"/>
      <w:docPartObj>
        <w:docPartGallery w:val="Page Numbers (Bottom of Page)"/>
        <w:docPartUnique/>
      </w:docPartObj>
    </w:sdtPr>
    <w:sdtEndPr/>
    <w:sdtContent>
      <w:p w:rsidR="0051491B" w:rsidRDefault="0051491B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44D48">
          <w:rPr>
            <w:noProof/>
          </w:rPr>
          <w:t>7</w:t>
        </w:r>
        <w:r>
          <w:fldChar w:fldCharType="end"/>
        </w:r>
      </w:p>
    </w:sdtContent>
  </w:sdt>
  <w:p w:rsidR="0051491B" w:rsidRDefault="0051491B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6068188"/>
      <w:docPartObj>
        <w:docPartGallery w:val="Page Numbers (Bottom of Page)"/>
        <w:docPartUnique/>
      </w:docPartObj>
    </w:sdtPr>
    <w:sdtEndPr/>
    <w:sdtContent>
      <w:p w:rsidR="00BD5AF5" w:rsidRDefault="00E046A5">
        <w:pPr>
          <w:pStyle w:val="a3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44D4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BD5AF5" w:rsidRDefault="00BD5AF5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0BE6" w:rsidRDefault="005C0BE6">
      <w:pPr>
        <w:spacing w:after="0" w:line="240" w:lineRule="auto"/>
      </w:pPr>
      <w:r>
        <w:separator/>
      </w:r>
    </w:p>
  </w:footnote>
  <w:footnote w:type="continuationSeparator" w:id="0">
    <w:p w:rsidR="005C0BE6" w:rsidRDefault="005C0BE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DF71CF"/>
    <w:multiLevelType w:val="multilevel"/>
    <w:tmpl w:val="B9466B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AA222FC"/>
    <w:multiLevelType w:val="multilevel"/>
    <w:tmpl w:val="980210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CD611E9"/>
    <w:multiLevelType w:val="multilevel"/>
    <w:tmpl w:val="8F4025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2206979"/>
    <w:multiLevelType w:val="multilevel"/>
    <w:tmpl w:val="2AC407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26C3404"/>
    <w:multiLevelType w:val="multilevel"/>
    <w:tmpl w:val="80E8A8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2944A4E"/>
    <w:multiLevelType w:val="hybridMultilevel"/>
    <w:tmpl w:val="658E92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50C19D5"/>
    <w:multiLevelType w:val="hybridMultilevel"/>
    <w:tmpl w:val="952432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743606CB"/>
    <w:multiLevelType w:val="hybridMultilevel"/>
    <w:tmpl w:val="88B4D5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0"/>
  </w:num>
  <w:num w:numId="5">
    <w:abstractNumId w:val="2"/>
  </w:num>
  <w:num w:numId="6">
    <w:abstractNumId w:val="1"/>
  </w:num>
  <w:num w:numId="7">
    <w:abstractNumId w:val="5"/>
  </w:num>
  <w:num w:numId="8">
    <w:abstractNumId w:val="7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F40AC"/>
    <w:rsid w:val="00001EDE"/>
    <w:rsid w:val="00013C6E"/>
    <w:rsid w:val="00075E84"/>
    <w:rsid w:val="00085E03"/>
    <w:rsid w:val="00092544"/>
    <w:rsid w:val="000B4A8C"/>
    <w:rsid w:val="000B574D"/>
    <w:rsid w:val="000D63A1"/>
    <w:rsid w:val="00140457"/>
    <w:rsid w:val="00180BC7"/>
    <w:rsid w:val="0018355F"/>
    <w:rsid w:val="001B19B9"/>
    <w:rsid w:val="00214F6A"/>
    <w:rsid w:val="00227740"/>
    <w:rsid w:val="002530F6"/>
    <w:rsid w:val="002745B1"/>
    <w:rsid w:val="002D4490"/>
    <w:rsid w:val="00344D48"/>
    <w:rsid w:val="0035580A"/>
    <w:rsid w:val="003949BE"/>
    <w:rsid w:val="004428C2"/>
    <w:rsid w:val="00456724"/>
    <w:rsid w:val="00480002"/>
    <w:rsid w:val="004A2624"/>
    <w:rsid w:val="004C3B6D"/>
    <w:rsid w:val="004C5E68"/>
    <w:rsid w:val="004F40AC"/>
    <w:rsid w:val="004F6046"/>
    <w:rsid w:val="005012A4"/>
    <w:rsid w:val="0051491B"/>
    <w:rsid w:val="005156F8"/>
    <w:rsid w:val="005326D7"/>
    <w:rsid w:val="00536B30"/>
    <w:rsid w:val="0055191D"/>
    <w:rsid w:val="005549F1"/>
    <w:rsid w:val="005B1563"/>
    <w:rsid w:val="005C0BE6"/>
    <w:rsid w:val="005D3FC9"/>
    <w:rsid w:val="0062513A"/>
    <w:rsid w:val="00655BE2"/>
    <w:rsid w:val="00681814"/>
    <w:rsid w:val="00684A3E"/>
    <w:rsid w:val="006A364A"/>
    <w:rsid w:val="006D1D7D"/>
    <w:rsid w:val="006E3087"/>
    <w:rsid w:val="006E6203"/>
    <w:rsid w:val="006F3860"/>
    <w:rsid w:val="007027CC"/>
    <w:rsid w:val="00711977"/>
    <w:rsid w:val="007848AC"/>
    <w:rsid w:val="00796C98"/>
    <w:rsid w:val="007C176F"/>
    <w:rsid w:val="007D528A"/>
    <w:rsid w:val="007E7C08"/>
    <w:rsid w:val="008460E4"/>
    <w:rsid w:val="0085392D"/>
    <w:rsid w:val="008A086A"/>
    <w:rsid w:val="008A7063"/>
    <w:rsid w:val="008B40FD"/>
    <w:rsid w:val="008B5AD2"/>
    <w:rsid w:val="008C7C23"/>
    <w:rsid w:val="008D2A87"/>
    <w:rsid w:val="008E624C"/>
    <w:rsid w:val="008F65BE"/>
    <w:rsid w:val="00926F68"/>
    <w:rsid w:val="00942299"/>
    <w:rsid w:val="009662A8"/>
    <w:rsid w:val="00970B18"/>
    <w:rsid w:val="00980803"/>
    <w:rsid w:val="009A1CFE"/>
    <w:rsid w:val="009C19A4"/>
    <w:rsid w:val="009C7BC5"/>
    <w:rsid w:val="00A128B5"/>
    <w:rsid w:val="00A2144F"/>
    <w:rsid w:val="00A24B54"/>
    <w:rsid w:val="00A5699F"/>
    <w:rsid w:val="00A75B07"/>
    <w:rsid w:val="00AD4F5B"/>
    <w:rsid w:val="00AE39B1"/>
    <w:rsid w:val="00B27012"/>
    <w:rsid w:val="00B3256B"/>
    <w:rsid w:val="00B73BB7"/>
    <w:rsid w:val="00BA42FA"/>
    <w:rsid w:val="00BB1EA7"/>
    <w:rsid w:val="00BC1827"/>
    <w:rsid w:val="00BD5AF5"/>
    <w:rsid w:val="00BE1387"/>
    <w:rsid w:val="00BF22E4"/>
    <w:rsid w:val="00C06302"/>
    <w:rsid w:val="00C3227F"/>
    <w:rsid w:val="00C44F09"/>
    <w:rsid w:val="00C70197"/>
    <w:rsid w:val="00C74C75"/>
    <w:rsid w:val="00CA6BE9"/>
    <w:rsid w:val="00CB395E"/>
    <w:rsid w:val="00CD3166"/>
    <w:rsid w:val="00CD4B31"/>
    <w:rsid w:val="00CE2FAE"/>
    <w:rsid w:val="00D127DC"/>
    <w:rsid w:val="00D135CD"/>
    <w:rsid w:val="00D7339E"/>
    <w:rsid w:val="00D7599F"/>
    <w:rsid w:val="00DE3B23"/>
    <w:rsid w:val="00E046A5"/>
    <w:rsid w:val="00E25E5A"/>
    <w:rsid w:val="00E25F5E"/>
    <w:rsid w:val="00E27D2C"/>
    <w:rsid w:val="00F172BD"/>
    <w:rsid w:val="00F334CD"/>
    <w:rsid w:val="00F43955"/>
    <w:rsid w:val="00F71F0F"/>
    <w:rsid w:val="00F74DF1"/>
    <w:rsid w:val="00F9383E"/>
    <w:rsid w:val="00FA693C"/>
    <w:rsid w:val="00FC4EAF"/>
    <w:rsid w:val="00FF10CB"/>
    <w:rsid w:val="00FF2F98"/>
    <w:rsid w:val="00FF47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2018A1"/>
  <w15:docId w15:val="{33068281-5368-485E-B437-D7D40DD383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D4490"/>
    <w:rPr>
      <w:rFonts w:ascii="Calibri" w:eastAsia="Times New Roman" w:hAnsi="Calibri" w:cs="Times New Roman"/>
    </w:rPr>
  </w:style>
  <w:style w:type="paragraph" w:styleId="1">
    <w:name w:val="heading 1"/>
    <w:basedOn w:val="a"/>
    <w:next w:val="a"/>
    <w:link w:val="10"/>
    <w:uiPriority w:val="1"/>
    <w:qFormat/>
    <w:rsid w:val="002D4490"/>
    <w:pPr>
      <w:keepNext/>
      <w:keepLines/>
      <w:spacing w:before="480" w:after="0"/>
      <w:outlineLvl w:val="0"/>
    </w:pPr>
    <w:rPr>
      <w:rFonts w:ascii="Calibri Light" w:hAnsi="Calibri Light"/>
      <w:b/>
      <w:bCs/>
      <w:color w:val="2F5496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D4490"/>
    <w:pPr>
      <w:keepNext/>
      <w:keepLines/>
      <w:spacing w:before="200" w:after="0"/>
      <w:outlineLvl w:val="2"/>
    </w:pPr>
    <w:rPr>
      <w:rFonts w:ascii="Calibri Light" w:hAnsi="Calibri Light"/>
      <w:b/>
      <w:bCs/>
      <w:color w:val="4472C4"/>
    </w:rPr>
  </w:style>
  <w:style w:type="paragraph" w:styleId="4">
    <w:name w:val="heading 4"/>
    <w:basedOn w:val="a"/>
    <w:next w:val="a"/>
    <w:link w:val="40"/>
    <w:uiPriority w:val="9"/>
    <w:unhideWhenUsed/>
    <w:qFormat/>
    <w:rsid w:val="002D4490"/>
    <w:pPr>
      <w:keepNext/>
      <w:keepLines/>
      <w:spacing w:before="200" w:after="0"/>
      <w:outlineLvl w:val="3"/>
    </w:pPr>
    <w:rPr>
      <w:rFonts w:ascii="Calibri Light" w:hAnsi="Calibri Light"/>
      <w:b/>
      <w:bCs/>
      <w:i/>
      <w:iCs/>
      <w:color w:val="4472C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1"/>
    <w:rsid w:val="002D4490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2D4490"/>
    <w:rPr>
      <w:rFonts w:ascii="Calibri Light" w:eastAsia="Times New Roman" w:hAnsi="Calibri Light" w:cs="Times New Roman"/>
      <w:b/>
      <w:bCs/>
      <w:color w:val="4472C4"/>
    </w:rPr>
  </w:style>
  <w:style w:type="character" w:customStyle="1" w:styleId="40">
    <w:name w:val="Заголовок 4 Знак"/>
    <w:basedOn w:val="a0"/>
    <w:link w:val="4"/>
    <w:uiPriority w:val="9"/>
    <w:rsid w:val="002D4490"/>
    <w:rPr>
      <w:rFonts w:ascii="Calibri Light" w:eastAsia="Times New Roman" w:hAnsi="Calibri Light" w:cs="Times New Roman"/>
      <w:b/>
      <w:bCs/>
      <w:i/>
      <w:iCs/>
      <w:color w:val="4472C4"/>
    </w:rPr>
  </w:style>
  <w:style w:type="paragraph" w:styleId="a3">
    <w:name w:val="footer"/>
    <w:basedOn w:val="a"/>
    <w:link w:val="a4"/>
    <w:uiPriority w:val="99"/>
    <w:unhideWhenUsed/>
    <w:rsid w:val="002D44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Нижний колонтитул Знак"/>
    <w:basedOn w:val="a0"/>
    <w:link w:val="a3"/>
    <w:uiPriority w:val="99"/>
    <w:rsid w:val="002D4490"/>
    <w:rPr>
      <w:rFonts w:ascii="Calibri" w:eastAsia="Times New Roman" w:hAnsi="Calibri" w:cs="Times New Roman"/>
    </w:rPr>
  </w:style>
  <w:style w:type="paragraph" w:styleId="a5">
    <w:name w:val="No Spacing"/>
    <w:uiPriority w:val="1"/>
    <w:qFormat/>
    <w:rsid w:val="002D4490"/>
    <w:pPr>
      <w:spacing w:after="0" w:line="240" w:lineRule="auto"/>
    </w:pPr>
    <w:rPr>
      <w:rFonts w:ascii="Times New Roman" w:eastAsia="Calibri" w:hAnsi="Times New Roman" w:cs="Times New Roman"/>
      <w:kern w:val="2"/>
      <w:sz w:val="28"/>
      <w:szCs w:val="24"/>
    </w:rPr>
  </w:style>
  <w:style w:type="paragraph" w:customStyle="1" w:styleId="sc-gzrroc">
    <w:name w:val="sc-gzrroc"/>
    <w:basedOn w:val="a"/>
    <w:rsid w:val="002D4490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sc-ejaja">
    <w:name w:val="sc-ejaja"/>
    <w:basedOn w:val="a0"/>
    <w:rsid w:val="002D4490"/>
  </w:style>
  <w:style w:type="character" w:styleId="a6">
    <w:name w:val="Strong"/>
    <w:uiPriority w:val="22"/>
    <w:qFormat/>
    <w:rsid w:val="003949BE"/>
    <w:rPr>
      <w:rFonts w:cs="Times New Roman"/>
      <w:b/>
      <w:bCs/>
    </w:rPr>
  </w:style>
  <w:style w:type="character" w:customStyle="1" w:styleId="fontstyle01">
    <w:name w:val="fontstyle01"/>
    <w:basedOn w:val="a0"/>
    <w:rsid w:val="009C19A4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paragraph" w:styleId="2">
    <w:name w:val="Body Text Indent 2"/>
    <w:basedOn w:val="a"/>
    <w:link w:val="20"/>
    <w:rsid w:val="004C5E68"/>
    <w:pPr>
      <w:spacing w:after="0" w:line="360" w:lineRule="auto"/>
      <w:ind w:firstLine="540"/>
      <w:jc w:val="both"/>
    </w:pPr>
    <w:rPr>
      <w:rFonts w:ascii="Times New Roman" w:hAnsi="Times New Roman"/>
      <w:sz w:val="28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4C5E6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List Paragraph"/>
    <w:basedOn w:val="a"/>
    <w:uiPriority w:val="34"/>
    <w:qFormat/>
    <w:rsid w:val="005156F8"/>
    <w:pPr>
      <w:ind w:left="720"/>
      <w:contextualSpacing/>
    </w:pPr>
    <w:rPr>
      <w:rFonts w:asciiTheme="minorHAnsi" w:eastAsiaTheme="minorHAnsi" w:hAnsiTheme="minorHAnsi" w:cstheme="minorBidi"/>
    </w:rPr>
  </w:style>
  <w:style w:type="paragraph" w:customStyle="1" w:styleId="richfactdown-paragraph">
    <w:name w:val="richfactdown-paragraph"/>
    <w:basedOn w:val="a"/>
    <w:rsid w:val="005156F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table" w:styleId="a8">
    <w:name w:val="Table Grid"/>
    <w:basedOn w:val="a1"/>
    <w:uiPriority w:val="59"/>
    <w:rsid w:val="000B4A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unhideWhenUsed/>
    <w:rsid w:val="00B3256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8C7C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8C7C23"/>
    <w:rPr>
      <w:rFonts w:ascii="Tahoma" w:eastAsia="Times New Roman" w:hAnsi="Tahoma" w:cs="Tahoma"/>
      <w:sz w:val="16"/>
      <w:szCs w:val="16"/>
    </w:rPr>
  </w:style>
  <w:style w:type="character" w:styleId="ac">
    <w:name w:val="Hyperlink"/>
    <w:basedOn w:val="a0"/>
    <w:uiPriority w:val="99"/>
    <w:semiHidden/>
    <w:unhideWhenUsed/>
    <w:rsid w:val="006A364A"/>
    <w:rPr>
      <w:color w:val="0000FF"/>
      <w:u w:val="single"/>
    </w:rPr>
  </w:style>
  <w:style w:type="paragraph" w:styleId="ad">
    <w:name w:val="header"/>
    <w:basedOn w:val="a"/>
    <w:link w:val="ae"/>
    <w:uiPriority w:val="99"/>
    <w:unhideWhenUsed/>
    <w:rsid w:val="00BD5A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BD5AF5"/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653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9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50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yperlink" Target="https://ru.wikipedia.org/wiki/%D0%A1%D1%80%D0%B5%D0%B4%D0%BD%D0%B5%D0%B5_%D0%B7%D0%BD%D0%B0%D1%87%D0%B5%D0%BD%D0%B8%D0%B5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E43A0D-7DE1-42AE-A95C-669A72A129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7</Pages>
  <Words>1659</Words>
  <Characters>9457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gela</dc:creator>
  <cp:lastModifiedBy>Татьяна Лисицына</cp:lastModifiedBy>
  <cp:revision>17</cp:revision>
  <dcterms:created xsi:type="dcterms:W3CDTF">2025-04-03T21:32:00Z</dcterms:created>
  <dcterms:modified xsi:type="dcterms:W3CDTF">2025-07-31T16:59:00Z</dcterms:modified>
</cp:coreProperties>
</file>